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79"/>
  </p:notesMasterIdLst>
  <p:sldIdLst>
    <p:sldId id="256" r:id="rId5"/>
    <p:sldId id="364" r:id="rId6"/>
    <p:sldId id="291" r:id="rId7"/>
    <p:sldId id="283" r:id="rId8"/>
    <p:sldId id="293" r:id="rId9"/>
    <p:sldId id="292" r:id="rId10"/>
    <p:sldId id="284" r:id="rId11"/>
    <p:sldId id="305" r:id="rId12"/>
    <p:sldId id="286" r:id="rId13"/>
    <p:sldId id="285" r:id="rId14"/>
    <p:sldId id="294" r:id="rId15"/>
    <p:sldId id="296" r:id="rId16"/>
    <p:sldId id="297" r:id="rId17"/>
    <p:sldId id="298" r:id="rId18"/>
    <p:sldId id="299" r:id="rId19"/>
    <p:sldId id="300" r:id="rId20"/>
    <p:sldId id="301" r:id="rId21"/>
    <p:sldId id="302" r:id="rId22"/>
    <p:sldId id="303" r:id="rId23"/>
    <p:sldId id="304" r:id="rId24"/>
    <p:sldId id="288" r:id="rId25"/>
    <p:sldId id="295" r:id="rId26"/>
    <p:sldId id="290" r:id="rId27"/>
    <p:sldId id="365" r:id="rId28"/>
    <p:sldId id="306" r:id="rId29"/>
    <p:sldId id="307" r:id="rId30"/>
    <p:sldId id="308" r:id="rId31"/>
    <p:sldId id="309" r:id="rId32"/>
    <p:sldId id="311" r:id="rId33"/>
    <p:sldId id="312" r:id="rId34"/>
    <p:sldId id="314" r:id="rId35"/>
    <p:sldId id="315" r:id="rId36"/>
    <p:sldId id="317" r:id="rId37"/>
    <p:sldId id="318" r:id="rId38"/>
    <p:sldId id="319" r:id="rId39"/>
    <p:sldId id="320" r:id="rId40"/>
    <p:sldId id="321" r:id="rId41"/>
    <p:sldId id="322" r:id="rId42"/>
    <p:sldId id="323" r:id="rId43"/>
    <p:sldId id="324" r:id="rId44"/>
    <p:sldId id="325" r:id="rId45"/>
    <p:sldId id="366" r:id="rId46"/>
    <p:sldId id="327" r:id="rId47"/>
    <p:sldId id="328" r:id="rId48"/>
    <p:sldId id="329" r:id="rId49"/>
    <p:sldId id="330" r:id="rId50"/>
    <p:sldId id="331" r:id="rId51"/>
    <p:sldId id="332" r:id="rId52"/>
    <p:sldId id="333" r:id="rId53"/>
    <p:sldId id="335" r:id="rId54"/>
    <p:sldId id="336" r:id="rId55"/>
    <p:sldId id="340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48" r:id="rId64"/>
    <p:sldId id="349" r:id="rId65"/>
    <p:sldId id="350" r:id="rId66"/>
    <p:sldId id="351" r:id="rId67"/>
    <p:sldId id="352" r:id="rId68"/>
    <p:sldId id="367" r:id="rId69"/>
    <p:sldId id="353" r:id="rId70"/>
    <p:sldId id="356" r:id="rId71"/>
    <p:sldId id="357" r:id="rId72"/>
    <p:sldId id="358" r:id="rId73"/>
    <p:sldId id="361" r:id="rId74"/>
    <p:sldId id="362" r:id="rId75"/>
    <p:sldId id="363" r:id="rId76"/>
    <p:sldId id="326" r:id="rId77"/>
    <p:sldId id="282" r:id="rId7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88CC435-FCA2-4869-B7B1-D70870C54F2C}" v="6" dt="2021-09-16T18:40:30.940"/>
    <p1510:client id="{560B7BED-DD6B-4F19-8C0C-9D25BEEB36EB}" v="1" dt="2021-09-26T22:01:28.530"/>
    <p1510:client id="{5AAFA77B-9A6D-45F1-BA9B-0825856AE482}" v="1" dt="2021-09-19T12:59:18.023"/>
    <p1510:client id="{AF487679-417C-4DDA-957D-AF9031E89F4D}" v="17" dt="2021-09-22T21:39:45.509"/>
    <p1510:client id="{B8F4DB7A-009B-45CC-BD45-CA766F66CFCC}" v="2" dt="2021-11-04T20:09:35.668"/>
    <p1510:client id="{BFDFCB33-6B5B-4544-97A1-F0A83ECD7C4F}" v="1" dt="2021-09-16T14:22:31.37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645" autoAdjust="0"/>
  </p:normalViewPr>
  <p:slideViewPr>
    <p:cSldViewPr>
      <p:cViewPr varScale="1">
        <p:scale>
          <a:sx n="65" d="100"/>
          <a:sy n="65" d="100"/>
        </p:scale>
        <p:origin x="-366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microsoft.com/office/2016/11/relationships/changesInfo" Target="changesInfos/changesInfo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presProps" Target="presProps.xml"/><Relationship Id="rId85" Type="http://schemas.microsoft.com/office/2015/10/relationships/revisionInfo" Target="revisionInfo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Салахов Руслан Наилевич" userId="S::runsalahov@stud.kpfu.ru::430cb1e5-e048-46f0-996f-3a82e9dcdb4a" providerId="AD" clId="Web-{560B7BED-DD6B-4F19-8C0C-9D25BEEB36EB}"/>
    <pc:docChg chg="modSld">
      <pc:chgData name="Салахов Руслан Наилевич" userId="S::runsalahov@stud.kpfu.ru::430cb1e5-e048-46f0-996f-3a82e9dcdb4a" providerId="AD" clId="Web-{560B7BED-DD6B-4F19-8C0C-9D25BEEB36EB}" dt="2021-09-26T22:01:28.530" v="0" actId="1076"/>
      <pc:docMkLst>
        <pc:docMk/>
      </pc:docMkLst>
      <pc:sldChg chg="modSp">
        <pc:chgData name="Салахов Руслан Наилевич" userId="S::runsalahov@stud.kpfu.ru::430cb1e5-e048-46f0-996f-3a82e9dcdb4a" providerId="AD" clId="Web-{560B7BED-DD6B-4F19-8C0C-9D25BEEB36EB}" dt="2021-09-26T22:01:28.530" v="0" actId="1076"/>
        <pc:sldMkLst>
          <pc:docMk/>
          <pc:sldMk cId="2148302779" sldId="358"/>
        </pc:sldMkLst>
        <pc:picChg chg="mod">
          <ac:chgData name="Салахов Руслан Наилевич" userId="S::runsalahov@stud.kpfu.ru::430cb1e5-e048-46f0-996f-3a82e9dcdb4a" providerId="AD" clId="Web-{560B7BED-DD6B-4F19-8C0C-9D25BEEB36EB}" dt="2021-09-26T22:01:28.530" v="0" actId="1076"/>
          <ac:picMkLst>
            <pc:docMk/>
            <pc:sldMk cId="2148302779" sldId="358"/>
            <ac:picMk id="3" creationId="{00000000-0000-0000-0000-000000000000}"/>
          </ac:picMkLst>
        </pc:picChg>
      </pc:sldChg>
    </pc:docChg>
  </pc:docChgLst>
  <pc:docChgLst>
    <pc:chgData name="Закирова Камиля Рашитовна" userId="S::kamilrzakirova@stud.kpfu.ru::7ecd4d60-976b-4ddd-bf2c-31c28bfd8fdc" providerId="AD" clId="Web-{AF487679-417C-4DDA-957D-AF9031E89F4D}"/>
    <pc:docChg chg="modSld">
      <pc:chgData name="Закирова Камиля Рашитовна" userId="S::kamilrzakirova@stud.kpfu.ru::7ecd4d60-976b-4ddd-bf2c-31c28bfd8fdc" providerId="AD" clId="Web-{AF487679-417C-4DDA-957D-AF9031E89F4D}" dt="2021-09-22T21:39:45.493" v="12" actId="20577"/>
      <pc:docMkLst>
        <pc:docMk/>
      </pc:docMkLst>
      <pc:sldChg chg="modSp">
        <pc:chgData name="Закирова Камиля Рашитовна" userId="S::kamilrzakirova@stud.kpfu.ru::7ecd4d60-976b-4ddd-bf2c-31c28bfd8fdc" providerId="AD" clId="Web-{AF487679-417C-4DDA-957D-AF9031E89F4D}" dt="2021-09-22T21:39:22.352" v="7" actId="20577"/>
        <pc:sldMkLst>
          <pc:docMk/>
          <pc:sldMk cId="2956198799" sldId="356"/>
        </pc:sldMkLst>
        <pc:spChg chg="mod">
          <ac:chgData name="Закирова Камиля Рашитовна" userId="S::kamilrzakirova@stud.kpfu.ru::7ecd4d60-976b-4ddd-bf2c-31c28bfd8fdc" providerId="AD" clId="Web-{AF487679-417C-4DDA-957D-AF9031E89F4D}" dt="2021-09-22T21:39:22.352" v="7" actId="20577"/>
          <ac:spMkLst>
            <pc:docMk/>
            <pc:sldMk cId="2956198799" sldId="356"/>
            <ac:spMk id="6" creationId="{00000000-0000-0000-0000-000000000000}"/>
          </ac:spMkLst>
        </pc:spChg>
      </pc:sldChg>
      <pc:sldChg chg="modSp">
        <pc:chgData name="Закирова Камиля Рашитовна" userId="S::kamilrzakirova@stud.kpfu.ru::7ecd4d60-976b-4ddd-bf2c-31c28bfd8fdc" providerId="AD" clId="Web-{AF487679-417C-4DDA-957D-AF9031E89F4D}" dt="2021-09-22T21:39:45.493" v="12" actId="20577"/>
        <pc:sldMkLst>
          <pc:docMk/>
          <pc:sldMk cId="231501072" sldId="361"/>
        </pc:sldMkLst>
        <pc:spChg chg="mod">
          <ac:chgData name="Закирова Камиля Рашитовна" userId="S::kamilrzakirova@stud.kpfu.ru::7ecd4d60-976b-4ddd-bf2c-31c28bfd8fdc" providerId="AD" clId="Web-{AF487679-417C-4DDA-957D-AF9031E89F4D}" dt="2021-09-22T21:39:45.493" v="12" actId="20577"/>
          <ac:spMkLst>
            <pc:docMk/>
            <pc:sldMk cId="231501072" sldId="361"/>
            <ac:spMk id="6" creationId="{00000000-0000-0000-0000-000000000000}"/>
          </ac:spMkLst>
        </pc:spChg>
      </pc:sldChg>
    </pc:docChg>
  </pc:docChgLst>
  <pc:docChgLst>
    <pc:chgData name="Халиуллин Азат Ильгамович" userId="S::azihaliullin@stud.kpfu.ru::bdb453d1-df97-47af-b2a6-316182cfeee2" providerId="AD" clId="Web-{BFDFCB33-6B5B-4544-97A1-F0A83ECD7C4F}"/>
    <pc:docChg chg="modSld">
      <pc:chgData name="Халиуллин Азат Ильгамович" userId="S::azihaliullin@stud.kpfu.ru::bdb453d1-df97-47af-b2a6-316182cfeee2" providerId="AD" clId="Web-{BFDFCB33-6B5B-4544-97A1-F0A83ECD7C4F}" dt="2021-09-16T14:22:31.378" v="0"/>
      <pc:docMkLst>
        <pc:docMk/>
      </pc:docMkLst>
      <pc:sldChg chg="addSp">
        <pc:chgData name="Халиуллин Азат Ильгамович" userId="S::azihaliullin@stud.kpfu.ru::bdb453d1-df97-47af-b2a6-316182cfeee2" providerId="AD" clId="Web-{BFDFCB33-6B5B-4544-97A1-F0A83ECD7C4F}" dt="2021-09-16T14:22:31.378" v="0"/>
        <pc:sldMkLst>
          <pc:docMk/>
          <pc:sldMk cId="4035258410" sldId="283"/>
        </pc:sldMkLst>
        <pc:spChg chg="add">
          <ac:chgData name="Халиуллин Азат Ильгамович" userId="S::azihaliullin@stud.kpfu.ru::bdb453d1-df97-47af-b2a6-316182cfeee2" providerId="AD" clId="Web-{BFDFCB33-6B5B-4544-97A1-F0A83ECD7C4F}" dt="2021-09-16T14:22:31.378" v="0"/>
          <ac:spMkLst>
            <pc:docMk/>
            <pc:sldMk cId="4035258410" sldId="283"/>
            <ac:spMk id="2" creationId="{A7630D0D-AD0D-4933-A426-7ACDE819947E}"/>
          </ac:spMkLst>
        </pc:spChg>
      </pc:sldChg>
    </pc:docChg>
  </pc:docChgLst>
  <pc:docChgLst>
    <pc:chgData name="Родионова Александра Николаевна" userId="S::anrodionova@stud.kpfu.ru::4de80bfa-f5fb-4dd4-bc18-a854e7fd4953" providerId="AD" clId="Web-{288CC435-FCA2-4869-B7B1-D70870C54F2C}"/>
    <pc:docChg chg="modSld">
      <pc:chgData name="Родионова Александра Николаевна" userId="S::anrodionova@stud.kpfu.ru::4de80bfa-f5fb-4dd4-bc18-a854e7fd4953" providerId="AD" clId="Web-{288CC435-FCA2-4869-B7B1-D70870C54F2C}" dt="2021-09-16T18:40:30.940" v="2" actId="20577"/>
      <pc:docMkLst>
        <pc:docMk/>
      </pc:docMkLst>
      <pc:sldChg chg="modSp">
        <pc:chgData name="Родионова Александра Николаевна" userId="S::anrodionova@stud.kpfu.ru::4de80bfa-f5fb-4dd4-bc18-a854e7fd4953" providerId="AD" clId="Web-{288CC435-FCA2-4869-B7B1-D70870C54F2C}" dt="2021-09-16T18:40:30.940" v="2" actId="20577"/>
        <pc:sldMkLst>
          <pc:docMk/>
          <pc:sldMk cId="381938327" sldId="292"/>
        </pc:sldMkLst>
        <pc:spChg chg="mod">
          <ac:chgData name="Родионова Александра Николаевна" userId="S::anrodionova@stud.kpfu.ru::4de80bfa-f5fb-4dd4-bc18-a854e7fd4953" providerId="AD" clId="Web-{288CC435-FCA2-4869-B7B1-D70870C54F2C}" dt="2021-09-16T18:40:30.940" v="2" actId="20577"/>
          <ac:spMkLst>
            <pc:docMk/>
            <pc:sldMk cId="381938327" sldId="292"/>
            <ac:spMk id="6" creationId="{00000000-0000-0000-0000-000000000000}"/>
          </ac:spMkLst>
        </pc:spChg>
      </pc:sldChg>
    </pc:docChg>
  </pc:docChgLst>
  <pc:docChgLst>
    <pc:chgData name="Закирова Камиля Рашитовна" userId="S::kamilrzakirova@stud.kpfu.ru::7ecd4d60-976b-4ddd-bf2c-31c28bfd8fdc" providerId="AD" clId="Web-{B8F4DB7A-009B-45CC-BD45-CA766F66CFCC}"/>
    <pc:docChg chg="sldOrd">
      <pc:chgData name="Закирова Камиля Рашитовна" userId="S::kamilrzakirova@stud.kpfu.ru::7ecd4d60-976b-4ddd-bf2c-31c28bfd8fdc" providerId="AD" clId="Web-{B8F4DB7A-009B-45CC-BD45-CA766F66CFCC}" dt="2021-11-04T20:09:35.668" v="1"/>
      <pc:docMkLst>
        <pc:docMk/>
      </pc:docMkLst>
      <pc:sldChg chg="ord">
        <pc:chgData name="Закирова Камиля Рашитовна" userId="S::kamilrzakirova@stud.kpfu.ru::7ecd4d60-976b-4ddd-bf2c-31c28bfd8fdc" providerId="AD" clId="Web-{B8F4DB7A-009B-45CC-BD45-CA766F66CFCC}" dt="2021-11-04T20:09:35.668" v="1"/>
        <pc:sldMkLst>
          <pc:docMk/>
          <pc:sldMk cId="4035258410" sldId="283"/>
        </pc:sldMkLst>
      </pc:sldChg>
    </pc:docChg>
  </pc:docChgLst>
  <pc:docChgLst>
    <pc:chgData name="Имамутдинов Артур Ринатович" userId="S::arimamutdinov@stud.kpfu.ru::661ab312-177a-45e1-a969-c4b2b6c33f6c" providerId="AD" clId="Web-{5AAFA77B-9A6D-45F1-BA9B-0825856AE482}"/>
    <pc:docChg chg="modSld">
      <pc:chgData name="Имамутдинов Артур Ринатович" userId="S::arimamutdinov@stud.kpfu.ru::661ab312-177a-45e1-a969-c4b2b6c33f6c" providerId="AD" clId="Web-{5AAFA77B-9A6D-45F1-BA9B-0825856AE482}" dt="2021-09-19T12:59:18.023" v="0" actId="1076"/>
      <pc:docMkLst>
        <pc:docMk/>
      </pc:docMkLst>
      <pc:sldChg chg="modSp">
        <pc:chgData name="Имамутдинов Артур Ринатович" userId="S::arimamutdinov@stud.kpfu.ru::661ab312-177a-45e1-a969-c4b2b6c33f6c" providerId="AD" clId="Web-{5AAFA77B-9A6D-45F1-BA9B-0825856AE482}" dt="2021-09-19T12:59:18.023" v="0" actId="1076"/>
        <pc:sldMkLst>
          <pc:docMk/>
          <pc:sldMk cId="3544748965" sldId="341"/>
        </pc:sldMkLst>
        <pc:picChg chg="mod">
          <ac:chgData name="Имамутдинов Артур Ринатович" userId="S::arimamutdinov@stud.kpfu.ru::661ab312-177a-45e1-a969-c4b2b6c33f6c" providerId="AD" clId="Web-{5AAFA77B-9A6D-45F1-BA9B-0825856AE482}" dt="2021-09-19T12:59:18.023" v="0" actId="1076"/>
          <ac:picMkLst>
            <pc:docMk/>
            <pc:sldMk cId="3544748965" sldId="341"/>
            <ac:picMk id="4100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504E09-D337-4A75-A0CB-E15DC91B627E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438575-92F3-4E41-8753-ADD258DFB6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43457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438575-92F3-4E41-8753-ADD258DFB6C2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95638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5413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5413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45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6354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8057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355633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8332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39810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857738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33684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33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33684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33684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336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8515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33684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33684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01575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63549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128344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132703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003860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7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871576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7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308727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7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0833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041465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438575-92F3-4E41-8753-ADD258DFB6C2}" type="slidenum">
              <a:rPr lang="ru-RU" smtClean="0"/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2852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9914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2542C-9FA1-484A-BBD1-D7800CB77E55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5413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4144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0453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8634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286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0166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9948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8974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0595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287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356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0242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8F7D4F-40A3-4F02-AD33-9DE2F6F981D3}" type="datetimeFigureOut">
              <a:rPr lang="ru-RU" smtClean="0"/>
              <a:t>0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902B8F-0B8E-4194-8677-6B6AE06D13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2297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learnxinyminutes.com/docs/ru-ru/python-ru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6.png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3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1.wmf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png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3.png"/><Relationship Id="rId10" Type="http://schemas.openxmlformats.org/officeDocument/2006/relationships/image" Target="../media/image30.wmf"/><Relationship Id="rId19" Type="http://schemas.openxmlformats.org/officeDocument/2006/relationships/image" Target="../media/image37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2.wmf"/><Relationship Id="rId22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s://www.python.org/ftp/python/3.8.6/python-3.8.6-amd64.exe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hyperlink" Target="https://aka.ms/vs/16/release/vs_buildtools.exe" TargetMode="External"/><Relationship Id="rId4" Type="http://schemas.openxmlformats.org/officeDocument/2006/relationships/hyperlink" Target="https://www.python.org/ftp/python/3.8.6/python-3.8.6-amd64.exe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eg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hyperlink" Target="https://pyprog.pro/mpl/mpl_short_guide.html" TargetMode="External"/><Relationship Id="rId13" Type="http://schemas.openxmlformats.org/officeDocument/2006/relationships/hyperlink" Target="https://opensource.com/article/17/12/game-framework-python" TargetMode="External"/><Relationship Id="rId3" Type="http://schemas.openxmlformats.org/officeDocument/2006/relationships/image" Target="../media/image2.png"/><Relationship Id="rId7" Type="http://schemas.openxmlformats.org/officeDocument/2006/relationships/hyperlink" Target="https://devpractice.ru/matplotlib-lessons/" TargetMode="External"/><Relationship Id="rId12" Type="http://schemas.openxmlformats.org/officeDocument/2006/relationships/hyperlink" Target="https://www.pygame.org/" TargetMode="Externa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habr.com/ru/post/352678/" TargetMode="External"/><Relationship Id="rId11" Type="http://schemas.openxmlformats.org/officeDocument/2006/relationships/hyperlink" Target="https://pythonru.com/uroki/biblioteka-pygame-chast-1-vvedenie" TargetMode="External"/><Relationship Id="rId5" Type="http://schemas.openxmlformats.org/officeDocument/2006/relationships/hyperlink" Target="https://pythonworld.ru/numpy" TargetMode="External"/><Relationship Id="rId10" Type="http://schemas.openxmlformats.org/officeDocument/2006/relationships/hyperlink" Target="https://younglinux.info/pygame/pygame" TargetMode="External"/><Relationship Id="rId4" Type="http://schemas.openxmlformats.org/officeDocument/2006/relationships/hyperlink" Target="https://python-scripts.com/numpy" TargetMode="External"/><Relationship Id="rId9" Type="http://schemas.openxmlformats.org/officeDocument/2006/relationships/hyperlink" Target="https://www.tutorialspoint.com/matplotlib/index.htm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hyperlink" Target="https://colab.research.google.com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2209800" y="3573017"/>
            <a:ext cx="7772400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>
                <a:solidFill>
                  <a:schemeClr val="tx2">
                    <a:lumMod val="50000"/>
                  </a:schemeClr>
                </a:solidFill>
              </a:rPr>
              <a:t>Машинное обучение</a:t>
            </a:r>
            <a:endParaRPr lang="ru-RU" sz="2000" b="1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000" b="1" dirty="0">
                <a:solidFill>
                  <a:schemeClr val="tx2">
                    <a:lumMod val="50000"/>
                  </a:schemeClr>
                </a:solidFill>
              </a:rPr>
              <a:t>#</a:t>
            </a:r>
            <a:r>
              <a:rPr lang="ru-RU" sz="2000" b="1" dirty="0">
                <a:solidFill>
                  <a:schemeClr val="tx2">
                    <a:lumMod val="50000"/>
                  </a:schemeClr>
                </a:solidFill>
              </a:rPr>
              <a:t>2</a:t>
            </a:r>
            <a:r>
              <a:rPr lang="en-US" sz="2000" b="1" dirty="0">
                <a:solidFill>
                  <a:schemeClr val="tx2">
                    <a:lumMod val="50000"/>
                  </a:schemeClr>
                </a:solidFill>
              </a:rPr>
              <a:t>. </a:t>
            </a:r>
            <a:r>
              <a:rPr lang="ru-RU" sz="2000" b="1" dirty="0" err="1">
                <a:solidFill>
                  <a:schemeClr val="tx2">
                    <a:lumMod val="50000"/>
                  </a:schemeClr>
                </a:solidFill>
              </a:rPr>
              <a:t>Python</a:t>
            </a:r>
            <a:r>
              <a:rPr lang="en-US" sz="20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ru-RU" sz="2000" b="1" dirty="0">
                <a:solidFill>
                  <a:schemeClr val="tx2">
                    <a:lumMod val="50000"/>
                  </a:schemeClr>
                </a:solidFill>
              </a:rPr>
              <a:t>и библиотеки</a:t>
            </a:r>
            <a:endParaRPr lang="en-US" sz="20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ru-RU" sz="20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2895600" y="4531568"/>
            <a:ext cx="6400800" cy="6256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>
                <a:solidFill>
                  <a:schemeClr val="tx2">
                    <a:lumMod val="75000"/>
                  </a:schemeClr>
                </a:solidFill>
              </a:rPr>
              <a:t>к.ф.-м.н.  Агафонов Александр Алексеевич</a:t>
            </a:r>
          </a:p>
          <a:p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sz="1200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sz="1200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ru-RU" sz="1200" dirty="0">
                <a:solidFill>
                  <a:schemeClr val="tx2">
                    <a:lumMod val="75000"/>
                  </a:schemeClr>
                </a:solidFill>
              </a:rPr>
              <a:t>Казанский федеральный университет</a:t>
            </a:r>
          </a:p>
          <a:p>
            <a:r>
              <a:rPr lang="ru-RU" sz="1200" dirty="0">
                <a:solidFill>
                  <a:schemeClr val="tx2">
                    <a:lumMod val="75000"/>
                  </a:schemeClr>
                </a:solidFill>
              </a:rPr>
              <a:t>Института математики и механики им. Н.И. Лобачевского</a:t>
            </a:r>
          </a:p>
          <a:p>
            <a:r>
              <a:rPr lang="ru-RU" sz="1200" dirty="0">
                <a:solidFill>
                  <a:schemeClr val="tx2">
                    <a:lumMod val="75000"/>
                  </a:schemeClr>
                </a:solidFill>
              </a:rPr>
              <a:t>Кафедра высшей математики и математического моделирования</a:t>
            </a:r>
            <a:br>
              <a:rPr lang="ru-RU" sz="1400" dirty="0">
                <a:solidFill>
                  <a:schemeClr val="tx2">
                    <a:lumMod val="75000"/>
                  </a:schemeClr>
                </a:solidFill>
              </a:rPr>
            </a:br>
            <a:br>
              <a:rPr lang="ru-RU" sz="1400" b="1" dirty="0">
                <a:solidFill>
                  <a:schemeClr val="tx2">
                    <a:lumMod val="50000"/>
                  </a:schemeClr>
                </a:solidFill>
              </a:rPr>
            </a:br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0" y="980728"/>
            <a:ext cx="12192000" cy="1584176"/>
            <a:chOff x="-1524000" y="908720"/>
            <a:chExt cx="12192000" cy="1584176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-1524000" y="908720"/>
              <a:ext cx="12192000" cy="1584176"/>
            </a:xfrm>
            <a:prstGeom prst="rect">
              <a:avLst/>
            </a:prstGeom>
            <a:solidFill>
              <a:srgbClr val="004F8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8" name="Рисунок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5673" y="1052736"/>
              <a:ext cx="1332654" cy="129614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447158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2582441" y="491870"/>
            <a:ext cx="70271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Типы данных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en-US" sz="2400" dirty="0">
                <a:hlinkClick r:id="rId4"/>
              </a:rPr>
              <a:t>https://learnxinyminutes.com/docs/ru-ru/python-ru/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атематические действия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+ 1   # =&gt; 2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8 - 1   # =&gt; 7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* 2  # =&gt; 20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5 / 5  # =&gt; 7.0</a:t>
            </a: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Результат целочисленного деления округляется в меньшую сторону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5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# =&gt; 1</a:t>
            </a:r>
            <a:endParaRPr lang="ru-RU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5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# =&gt; -2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Результат деления возвращает число с плавающей запятой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.0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# =&gt; 3.3333333333333335</a:t>
            </a:r>
            <a:endParaRPr lang="ru-RU" sz="14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статок от деления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# =&gt; 1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озведение в степень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# =&gt; 8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Приоритет операций указывается скобками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# =&gt; 7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)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# =&gt; 8</a:t>
            </a: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7660580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145102" y="548683"/>
            <a:ext cx="1901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Типы данных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Для отрицания используется ключевое слово </a:t>
            </a:r>
            <a:r>
              <a:rPr lang="ru-RU" sz="1800" dirty="0" err="1"/>
              <a:t>not</a:t>
            </a:r>
            <a:r>
              <a:rPr lang="ru-RU" sz="1800" dirty="0"/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Булевы операторы # Обратите внимание: ключевые слова "</a:t>
            </a:r>
            <a:r>
              <a:rPr lang="ru-RU" sz="1800" dirty="0" err="1"/>
              <a:t>and</a:t>
            </a:r>
            <a:r>
              <a:rPr lang="ru-RU" sz="1800" dirty="0"/>
              <a:t>" и "</a:t>
            </a:r>
            <a:r>
              <a:rPr lang="ru-RU" sz="1800" dirty="0" err="1"/>
              <a:t>or</a:t>
            </a:r>
            <a:r>
              <a:rPr lang="ru-RU" sz="1800" dirty="0"/>
              <a:t>" чувствительны к регистру букв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Равенство — это ==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Неравенство — это !=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!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Ещё немного сравнений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0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0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равнения могут быть записаны цепочкой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# =&gt;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3894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145102" y="548683"/>
            <a:ext cx="1901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Типы данных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троки определяются символом " или '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Это строка."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Это тоже строка.'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 строки тоже могут складываться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Привет " + "мир!" # =&gt; "Привет мир! "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о строкой можно работать, как со списком символов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Привет мир!"[0] # =&gt; 'П'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ы можете найти длину строки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Это строка") # =&gt; 1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ы также можете форматировать, используя f-строки (в </a:t>
            </a:r>
            <a:r>
              <a:rPr lang="ru-RU" sz="1800" dirty="0" err="1"/>
              <a:t>Python</a:t>
            </a:r>
            <a:r>
              <a:rPr lang="ru-RU" sz="1800" dirty="0"/>
              <a:t> 3.6+)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"Рейко "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"Она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сказала, что ее зовут {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m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." # =&gt; "Она сказала, что ее зовут Рейко“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 </a:t>
            </a:r>
            <a:r>
              <a:rPr lang="ru-RU" sz="1800" dirty="0" err="1"/>
              <a:t>Python</a:t>
            </a:r>
            <a:r>
              <a:rPr lang="ru-RU" sz="1800" dirty="0"/>
              <a:t> есть функция </a:t>
            </a:r>
            <a:r>
              <a:rPr lang="ru-RU" sz="1800" dirty="0" err="1"/>
              <a:t>Print</a:t>
            </a:r>
            <a:r>
              <a:rPr lang="ru-RU" sz="1800" dirty="0"/>
              <a:t>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Я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thon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Приятно познакомиться!") # =&gt; Я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thon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Приятно познакомиться!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57200" lvl="1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7899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281565" y="548683"/>
            <a:ext cx="3628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Переменные и Коллекции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бъявлять переменные перед инициализацией не нужно.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va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5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писки хранят последовательности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] #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ожно сразу начать с заполненного списка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_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4, 5, 6]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бъекты добавляются в конец списка методом </a:t>
            </a:r>
            <a:r>
              <a:rPr lang="ru-RU" sz="1800" dirty="0" err="1"/>
              <a:t>append</a:t>
            </a:r>
            <a:r>
              <a:rPr lang="ru-RU" sz="1800" dirty="0"/>
              <a:t>()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end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 # [1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end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2) # [1, 2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end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 # [1, 2, 4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ppend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3) # [1, 2, 4, 3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 удаляются с конца методом </a:t>
            </a:r>
            <a:r>
              <a:rPr lang="ru-RU" sz="1800" dirty="0" err="1"/>
              <a:t>pop</a:t>
            </a:r>
            <a:r>
              <a:rPr lang="ru-RU" sz="1800" dirty="0"/>
              <a:t>()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 # =&gt; возвращает 3 и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становится равен [1, 2, 4]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бращайтесь со списком, как с обычным массивом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0] # =&gt; 1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братимся к последнему элементу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] # =&gt; 3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5722062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538801" y="548683"/>
            <a:ext cx="1114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Списки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ожно обращаться к диапазону, используя так называемые срезы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:3] # Вернуть список из индекса с 1 по 3 =&gt; [2, 4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:] # Вернуть список, начиная с индекса 2 =&gt; [4, 3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3] # Вернуть список с начала до индекса 3 =&gt; [1, 2, 4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:2] # Вернуть список, выбирая каждую вторую запись =&gt; [1, 4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: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] # Вернуть список в обратном порядке =&gt; [3, 4, 2, 1]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спользуйте сочетания всего вышеназванного для выделения более сложных срезов 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начало:конец:шаг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4125819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438776" y="548683"/>
            <a:ext cx="1314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Кортежи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Кортежи похожи на списки, только неизменяемые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up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(1, 2, 3)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up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0] # =&gt; 1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up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0]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# Выбрасывает ошибку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перации с кортежами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up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# =&gt; 3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up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(4, 5, 6) # =&gt; (1, 2, 3, 4, 5, 6)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up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2] # =&gt; (1, 2)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ы можете распаковывать кортежи (или списки) в переменные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, b, c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(1, 2, 3) # a == 1, b == 2 и c == 3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802417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450640" y="548683"/>
            <a:ext cx="1290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Словари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ловари содержат ассоциативные массивы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mpty_dic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{}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от так описывается </a:t>
            </a:r>
            <a:r>
              <a:rPr lang="ru-RU" sz="1800" dirty="0" err="1"/>
              <a:t>предзаполненный</a:t>
            </a:r>
            <a:r>
              <a:rPr lang="ru-RU" sz="1800" dirty="0"/>
              <a:t> словарь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led_dic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{"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: 1, "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wo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: 2, "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re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: 3}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братите внимание, что ключи для словарей должны быть неизменяемыми типами. Это сделано для того, чтобы ключ может быть преобразован в </a:t>
            </a:r>
            <a:r>
              <a:rPr lang="ru-RU" sz="1800" dirty="0" err="1"/>
              <a:t>хеш</a:t>
            </a:r>
            <a:r>
              <a:rPr lang="ru-RU" sz="1800" dirty="0"/>
              <a:t> для быстрого поиска.  Неизменяемые типы включают целые числа, числа с плавающей запятой, строки, кортежи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alid_dic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{[1,2,3]: "123"} # =&gt; Выбрасывает ошибку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hashabl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'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id_dic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{(1,2,3):[1,2,3]}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Однако значения могут быть любого типа. 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Поиск значений с помощью []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led_dic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"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] # =&gt; 1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се ключи в виде списка получаются с помощью метода </a:t>
            </a:r>
            <a:r>
              <a:rPr lang="ru-RU" sz="1800" dirty="0" err="1"/>
              <a:t>keys</a:t>
            </a:r>
            <a:r>
              <a:rPr lang="ru-RU" sz="1800" dirty="0"/>
              <a:t>().</a:t>
            </a: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led_dict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ey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) # =&gt; ["one", "two", "three"]</a:t>
            </a:r>
          </a:p>
          <a:p>
            <a:pPr marL="457200" lvl="1" indent="0">
              <a:buNone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381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257511" y="548683"/>
            <a:ext cx="1676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Множества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ножества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mpty_s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нициализация множества набором значений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led_s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{1, 2, 2, 3, 4} # =&gt; {1, 2, 3, 4}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Как и ключи словаря, элементы множества должны быть неизменяемыми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alid_s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{[1], 1} # =&gt;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Выбрасывает ошибку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hash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type: 'list'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id_s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{(1,), 1}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ножеству можно назначать новую переменную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led_s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s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led_set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5) # {1, 2, 3, 4, 5}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 множествах нет повторяющихся элементов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led_set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5) # {1, 2, 3, 4, 5}</a:t>
            </a:r>
            <a:endParaRPr lang="ru-RU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2670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893399" y="548683"/>
            <a:ext cx="2405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Циклы и условия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Условный оператор </a:t>
            </a:r>
            <a:r>
              <a:rPr lang="ru-RU" sz="1800" dirty="0" err="1"/>
              <a:t>if</a:t>
            </a:r>
            <a:r>
              <a:rPr lang="ru-RU" sz="1800" dirty="0"/>
              <a:t>. Отступы в </a:t>
            </a:r>
            <a:r>
              <a:rPr lang="ru-RU" sz="1800" dirty="0" err="1"/>
              <a:t>python</a:t>
            </a:r>
            <a:r>
              <a:rPr lang="ru-RU" sz="1800" dirty="0"/>
              <a:t> очень важны! </a:t>
            </a:r>
          </a:p>
          <a:p>
            <a:pPr marL="0" indent="0">
              <a:buNone/>
            </a:pPr>
            <a:r>
              <a:rPr lang="ru-RU" sz="1800" dirty="0"/>
              <a:t> </a:t>
            </a: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v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5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va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0: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va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точно больше, чем 10.")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va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0: # Выражение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необязательно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va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меньше, чем 10.")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# Это тоже необязательно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_va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равно 10.")</a:t>
            </a:r>
          </a:p>
        </p:txBody>
      </p:sp>
    </p:spTree>
    <p:extLst>
      <p:ext uri="{BB962C8B-B14F-4D97-AF65-F5344CB8AC3E}">
        <p14:creationId xmlns:p14="http://schemas.microsoft.com/office/powerpoint/2010/main" val="31195603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893399" y="548683"/>
            <a:ext cx="2405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Циклы и условия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Циклы </a:t>
            </a:r>
            <a:r>
              <a:rPr lang="ru-RU" sz="1800" dirty="0" err="1"/>
              <a:t>For</a:t>
            </a:r>
            <a:r>
              <a:rPr lang="ru-RU" sz="1800" dirty="0"/>
              <a:t> проходят по спискам.  </a:t>
            </a: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imal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"собака", "кошка", "мышь"]: # Можете использовать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ma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 для интерполяции форматированных строк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{} — это млекопитающее"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ma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imal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: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, 8):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nimals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"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собака", "кошка", "мышь"]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value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enumerat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nimals):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value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8340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1008112"/>
            <a:ext cx="12192000" cy="3501008"/>
          </a:xfrm>
          <a:prstGeom prst="rect">
            <a:avLst/>
          </a:prstGeom>
          <a:solidFill>
            <a:srgbClr val="004F8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2209800" y="2204864"/>
            <a:ext cx="7772400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bg1"/>
                </a:solidFill>
              </a:rPr>
              <a:t>Python</a:t>
            </a:r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10" name="Объект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262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893399" y="548683"/>
            <a:ext cx="2405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Циклы и условия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Циклы </a:t>
            </a:r>
            <a:r>
              <a:rPr lang="ru-RU" sz="1800" dirty="0" err="1"/>
              <a:t>while</a:t>
            </a:r>
            <a:r>
              <a:rPr lang="ru-RU" sz="1800" dirty="0"/>
              <a:t> продолжаются до тех пор, пока указанное условие не станет ложным. 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>
                <a:latin typeface="Courier New" panose="02070309020205020404" pitchFamily="49" charset="0"/>
                <a:cs typeface="Courier New" panose="02070309020205020404" pitchFamily="49" charset="0"/>
              </a:rPr>
              <a:t>x = 0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x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4: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ru-RU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)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x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=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# Краткая запись для x = x + 1</a:t>
            </a:r>
            <a:endParaRPr lang="ru-RU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575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422581" y="548683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Функци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спользуйте </a:t>
            </a:r>
            <a:r>
              <a:rPr lang="ru-RU" sz="1800" b="1" dirty="0" err="1"/>
              <a:t>def</a:t>
            </a:r>
            <a:r>
              <a:rPr lang="ru-RU" sz="1800" dirty="0"/>
              <a:t> для создания новых функций	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dd(x, y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x is {} and y is {}".format(x, y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x + 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add(5, 6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add(y=6, x=5)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[1,1,1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= [2,0,-1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Ad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ect1,vect2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Su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i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ect1) =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ect2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ect1)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Sum.appe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ect1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 + vect2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Sum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ctorAd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8049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484424" y="548683"/>
            <a:ext cx="1223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Модул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math</a:t>
            </a: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6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p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2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random</a:t>
            </a: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unifo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1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, 20)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 = [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1,3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.appe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unifo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1),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unifo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1)])	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li)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7628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828700" y="548683"/>
            <a:ext cx="2534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Классы и объекты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ператор </a:t>
            </a:r>
            <a:r>
              <a:rPr lang="ru-RU" sz="1800" b="1" dirty="0" err="1"/>
              <a:t>class</a:t>
            </a:r>
            <a:r>
              <a:rPr lang="ru-RU" sz="1800" dirty="0"/>
              <a:t> для создания класса</a:t>
            </a: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article(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__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(sel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radius, mass, position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radiu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mas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posi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posi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update(sel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posi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100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100)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ber_of_particl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5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_particl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or n in range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ber_of_particl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article = Particle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, 20),10,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100),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100)]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_particles.appe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article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or particle i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_particl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Старое положение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" 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le.posi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le.updat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Новое положение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" 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le.posi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5769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1008112"/>
            <a:ext cx="12192000" cy="3501008"/>
          </a:xfrm>
          <a:prstGeom prst="rect">
            <a:avLst/>
          </a:prstGeom>
          <a:solidFill>
            <a:srgbClr val="004F8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2209800" y="2204864"/>
            <a:ext cx="7772400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chemeClr val="bg1"/>
                </a:solidFill>
              </a:rPr>
              <a:t>Numpy</a:t>
            </a:r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10" name="Объект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8396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546654" y="548683"/>
            <a:ext cx="109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Скаляр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1800" b="1" dirty="0"/>
          </a:p>
          <a:p>
            <a:r>
              <a:rPr lang="ru-RU" sz="1800" dirty="0"/>
              <a:t>Скаляр — это просто число, в отличие от вектора или матрицы. </a:t>
            </a:r>
            <a:endParaRPr lang="en-US" sz="1800" dirty="0"/>
          </a:p>
          <a:p>
            <a:r>
              <a:rPr lang="ru-RU" sz="1800" dirty="0"/>
              <a:t>Несколько скаляров образуют вектор. </a:t>
            </a:r>
            <a:endParaRPr lang="en-US" sz="1800" dirty="0"/>
          </a:p>
          <a:p>
            <a:r>
              <a:rPr lang="ru-RU" sz="1800" dirty="0"/>
              <a:t>Скаляры могут быть представлены разными типами чисел: вещественными, действительными или натуральными. </a:t>
            </a:r>
            <a:endParaRPr lang="en-US" sz="1800" dirty="0"/>
          </a:p>
          <a:p>
            <a:r>
              <a:rPr lang="ru-RU" sz="1800" dirty="0"/>
              <a:t>Обозначаются скаляры строчными и прописными буквами латинского и греческого алфавита:</a:t>
            </a:r>
          </a:p>
        </p:txBody>
      </p:sp>
      <p:pic>
        <p:nvPicPr>
          <p:cNvPr id="7" name="Рисунок 6" descr="https://s3.tproger.ru/uploads/2019/07/image-7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3712689"/>
            <a:ext cx="1152128" cy="508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23174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546654" y="548683"/>
            <a:ext cx="109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Вектор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1800" b="1" dirty="0"/>
          </a:p>
          <a:p>
            <a:r>
              <a:rPr lang="ru-RU" sz="1800" dirty="0"/>
              <a:t>Вектор — это упорядоченный массив скаляров. </a:t>
            </a:r>
            <a:endParaRPr lang="en-US" sz="1800" dirty="0"/>
          </a:p>
          <a:p>
            <a:r>
              <a:rPr lang="ru-RU" sz="1800" dirty="0"/>
              <a:t>Скаляры выступают в роли координат точек в пространстве. </a:t>
            </a:r>
            <a:endParaRPr lang="en-US" sz="1800" dirty="0"/>
          </a:p>
          <a:p>
            <a:r>
              <a:rPr lang="ru-RU" sz="1800" dirty="0"/>
              <a:t>Векторы можно складывать вместе, перемножать друг на друга и масштабировать. </a:t>
            </a:r>
            <a:endParaRPr lang="en-US" sz="1800" dirty="0"/>
          </a:p>
          <a:p>
            <a:r>
              <a:rPr lang="ru-RU" sz="1800" dirty="0"/>
              <a:t>Вектора обозначаются жирным шрифтом. </a:t>
            </a:r>
            <a:endParaRPr lang="en-US" sz="1800" dirty="0"/>
          </a:p>
          <a:p>
            <a:r>
              <a:rPr lang="ru-RU" sz="1800" dirty="0"/>
              <a:t>Каждый элемент вектора имеет индекс. </a:t>
            </a:r>
          </a:p>
        </p:txBody>
      </p:sp>
      <p:pic>
        <p:nvPicPr>
          <p:cNvPr id="6" name="Рисунок 5" descr="https://s3.tproger.ru/uploads/2019/07/image-8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3863184"/>
            <a:ext cx="1872208" cy="19005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27757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418221" y="548683"/>
            <a:ext cx="1355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Матрица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1800" b="1" dirty="0"/>
          </a:p>
          <a:p>
            <a:r>
              <a:rPr lang="ru-RU" sz="1800" dirty="0"/>
              <a:t>Матрица — это двумерный массив скаляров. </a:t>
            </a:r>
          </a:p>
          <a:p>
            <a:r>
              <a:rPr lang="ru-RU" sz="1800" dirty="0"/>
              <a:t>Обозначается жирным шрифтом в верхнем регистре. </a:t>
            </a:r>
          </a:p>
          <a:p>
            <a:r>
              <a:rPr lang="ru-RU" sz="1800" dirty="0"/>
              <a:t>Матрица из вещественных чисел, где </a:t>
            </a:r>
            <a:r>
              <a:rPr lang="ru-RU" sz="1800" i="1" dirty="0"/>
              <a:t>m</a:t>
            </a:r>
            <a:r>
              <a:rPr lang="ru-RU" sz="1800" dirty="0"/>
              <a:t> рядов и </a:t>
            </a:r>
            <a:r>
              <a:rPr lang="ru-RU" sz="1800" i="1" dirty="0"/>
              <a:t>n</a:t>
            </a:r>
            <a:r>
              <a:rPr lang="ru-RU" sz="1800" dirty="0"/>
              <a:t> столбцов, записывается такая матрица вот так:</a:t>
            </a:r>
          </a:p>
          <a:p>
            <a:endParaRPr lang="ru-RU" sz="1800" b="1" dirty="0"/>
          </a:p>
          <a:p>
            <a:endParaRPr lang="ru-RU" sz="1800" dirty="0"/>
          </a:p>
          <a:p>
            <a:r>
              <a:rPr lang="ru-RU" sz="1800" dirty="0"/>
              <a:t>Поскольку матрица — двумерный массив, элементы матрицы имеют два индекса:</a:t>
            </a:r>
            <a:endParaRPr lang="ru-RU" sz="1800" b="1" dirty="0"/>
          </a:p>
          <a:p>
            <a:endParaRPr lang="ru-RU" sz="1800" b="1" dirty="0"/>
          </a:p>
        </p:txBody>
      </p:sp>
      <p:pic>
        <p:nvPicPr>
          <p:cNvPr id="7" name="Рисунок 6" descr="https://s3.tproger.ru/uploads/2019/07/image-1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2988069"/>
            <a:ext cx="1856978" cy="58340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https://s3.tproger.ru/uploads/2019/07/image-11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4005064"/>
            <a:ext cx="2448272" cy="11539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94425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283295" y="548683"/>
            <a:ext cx="3625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перации над матрицами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1800" b="1" dirty="0"/>
          </a:p>
          <a:p>
            <a:r>
              <a:rPr lang="ru-RU" sz="1800" b="1" dirty="0"/>
              <a:t>Равные матрицы. </a:t>
            </a:r>
            <a:r>
              <a:rPr lang="ru-RU" sz="1800" dirty="0"/>
              <a:t>Две матрицы называются равными, если они имеют одинаковые размеры и их соответствующие элементы равны.</a:t>
            </a:r>
          </a:p>
          <a:p>
            <a:r>
              <a:rPr lang="ru-RU" sz="1800" b="1" dirty="0"/>
              <a:t>Произведением матрицы на число</a:t>
            </a:r>
            <a:r>
              <a:rPr lang="ru-RU" sz="1800" dirty="0"/>
              <a:t> называется матрица, полученная из исходной умножением каждого ее элемента на заданное число.</a:t>
            </a:r>
          </a:p>
          <a:p>
            <a:endParaRPr lang="ru-RU" sz="1800" dirty="0"/>
          </a:p>
          <a:p>
            <a:endParaRPr lang="ru-RU" sz="1800" dirty="0"/>
          </a:p>
          <a:p>
            <a:endParaRPr lang="ru-RU" sz="1800" dirty="0"/>
          </a:p>
          <a:p>
            <a:r>
              <a:rPr lang="ru-RU" sz="1800" b="1" dirty="0"/>
              <a:t>Суммой матриц</a:t>
            </a:r>
            <a:r>
              <a:rPr lang="ru-RU" sz="1800" dirty="0"/>
              <a:t> A и B одного размера называется матрица C=A+BC=A+B такого же размера, получаемая из исходных путем сложения соответствующих элементов.</a:t>
            </a:r>
          </a:p>
          <a:p>
            <a:endParaRPr lang="ru-RU" sz="1800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3172457"/>
            <a:ext cx="1095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3196105"/>
            <a:ext cx="125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5013176"/>
            <a:ext cx="20193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720" y="5041751"/>
            <a:ext cx="15811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976" y="5170338"/>
            <a:ext cx="13430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001" y="5089375"/>
            <a:ext cx="1095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348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196958" y="548683"/>
            <a:ext cx="379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роизведение двух матриц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b="1" dirty="0"/>
              <a:t>Произведением</a:t>
            </a:r>
            <a:r>
              <a:rPr lang="ru-RU" sz="1800" dirty="0"/>
              <a:t> матрицы             на матрицу            называется матрица           такая, что элемент матрицы  </a:t>
            </a:r>
            <a:r>
              <a:rPr lang="ru-RU" sz="1800" i="1" dirty="0"/>
              <a:t>С</a:t>
            </a:r>
            <a:r>
              <a:rPr lang="ru-RU" sz="1800" dirty="0"/>
              <a:t>, стоящий в i-ой строке и j-ом столбце, т.е. элемент        , равен сумме произведений элементов i-ой строки матрицы </a:t>
            </a:r>
            <a:r>
              <a:rPr lang="en-US" sz="1800" i="1" dirty="0"/>
              <a:t>A</a:t>
            </a:r>
            <a:r>
              <a:rPr lang="ru-RU" sz="1800" dirty="0"/>
              <a:t> на соответствующие элементы j-ого столбца матрицы  </a:t>
            </a:r>
            <a:r>
              <a:rPr lang="en-US" sz="1800" i="1" dirty="0"/>
              <a:t>B</a:t>
            </a:r>
            <a:r>
              <a:rPr lang="ru-RU" sz="1800" dirty="0"/>
              <a:t>.</a:t>
            </a: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b="1" dirty="0"/>
          </a:p>
          <a:p>
            <a:r>
              <a:rPr lang="ru-RU" sz="1800" b="1" dirty="0"/>
              <a:t>Свойства произведения матриц:</a:t>
            </a:r>
          </a:p>
          <a:p>
            <a:pPr lvl="1"/>
            <a:r>
              <a:rPr lang="ru-RU" sz="1400" dirty="0"/>
              <a:t>Ассоциативность</a:t>
            </a:r>
            <a:r>
              <a:rPr lang="en-US" sz="1400" dirty="0"/>
              <a:t> </a:t>
            </a:r>
          </a:p>
          <a:p>
            <a:pPr lvl="1"/>
            <a:r>
              <a:rPr lang="ru-RU" sz="1400" dirty="0"/>
              <a:t>Ассоциативность по умножению</a:t>
            </a:r>
            <a:r>
              <a:rPr lang="en-US" sz="1400" dirty="0"/>
              <a:t> </a:t>
            </a:r>
          </a:p>
          <a:p>
            <a:pPr lvl="1"/>
            <a:r>
              <a:rPr lang="ru-RU" sz="1400" dirty="0"/>
              <a:t>Дистрибутивность </a:t>
            </a:r>
            <a:endParaRPr lang="en-US" sz="1400" dirty="0"/>
          </a:p>
          <a:p>
            <a:pPr lvl="1"/>
            <a:r>
              <a:rPr lang="ru-RU" sz="1400" dirty="0"/>
              <a:t>Умножение на единичную матрицу </a:t>
            </a:r>
            <a:endParaRPr lang="en-US" sz="1400" dirty="0"/>
          </a:p>
          <a:p>
            <a:pPr lvl="1"/>
            <a:r>
              <a:rPr lang="ru-RU" sz="1400" dirty="0"/>
              <a:t>В общем случае умножение матриц не коммутативно, т.е.</a:t>
            </a:r>
            <a:endParaRPr lang="en-US" sz="1400" dirty="0"/>
          </a:p>
          <a:p>
            <a:pPr lvl="1"/>
            <a:r>
              <a:rPr lang="en-US" sz="1400" dirty="0"/>
              <a:t> </a:t>
            </a:r>
            <a:br>
              <a:rPr lang="en-US" sz="1800" dirty="0"/>
            </a:br>
            <a:endParaRPr lang="ru-RU" sz="1800" dirty="0"/>
          </a:p>
          <a:p>
            <a:pPr marL="0" indent="0">
              <a:buNone/>
            </a:pPr>
            <a:endParaRPr lang="ru-RU" sz="18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5928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08731"/>
              </p:ext>
            </p:extLst>
          </p:nvPr>
        </p:nvGraphicFramePr>
        <p:xfrm>
          <a:off x="3638510" y="1584540"/>
          <a:ext cx="57606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7" imgW="304668" imgH="228501" progId="Equation.DSMT4">
                  <p:embed/>
                </p:oleObj>
              </mc:Choice>
              <mc:Fallback>
                <p:oleObj name="Equation" r:id="rId7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10" y="1584540"/>
                        <a:ext cx="57606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54291"/>
              </p:ext>
            </p:extLst>
          </p:nvPr>
        </p:nvGraphicFramePr>
        <p:xfrm>
          <a:off x="5375920" y="1581461"/>
          <a:ext cx="492249" cy="40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1581461"/>
                        <a:ext cx="492249" cy="407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0761"/>
              </p:ext>
            </p:extLst>
          </p:nvPr>
        </p:nvGraphicFramePr>
        <p:xfrm>
          <a:off x="7995049" y="1600203"/>
          <a:ext cx="549223" cy="41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1" imgW="304668" imgH="228501" progId="Equation.DSMT4">
                  <p:embed/>
                </p:oleObj>
              </mc:Choice>
              <mc:Fallback>
                <p:oleObj name="Equation" r:id="rId11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049" y="1600203"/>
                        <a:ext cx="549223" cy="411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60624"/>
              </p:ext>
            </p:extLst>
          </p:nvPr>
        </p:nvGraphicFramePr>
        <p:xfrm>
          <a:off x="7104112" y="1844824"/>
          <a:ext cx="400404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1844824"/>
                        <a:ext cx="400404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2502227"/>
            <a:ext cx="57531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9866" y="2645102"/>
            <a:ext cx="15906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4098548"/>
            <a:ext cx="1924199" cy="26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9" y="4365104"/>
            <a:ext cx="1941956" cy="25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028" y="4668169"/>
            <a:ext cx="4861148" cy="27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Picture 2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216" y="4915000"/>
            <a:ext cx="2442027" cy="28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67" y="5187843"/>
            <a:ext cx="888678" cy="2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3" name="Picture 25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5386937"/>
            <a:ext cx="615346" cy="274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Объект 2"/>
          <p:cNvSpPr txBox="1">
            <a:spLocks/>
          </p:cNvSpPr>
          <p:nvPr/>
        </p:nvSpPr>
        <p:spPr>
          <a:xfrm>
            <a:off x="623392" y="6001075"/>
            <a:ext cx="10972800" cy="5242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b="1" dirty="0"/>
              <a:t>Скалярное произведение векторов</a:t>
            </a:r>
            <a:endParaRPr lang="ru-RU" sz="1800" dirty="0"/>
          </a:p>
          <a:p>
            <a:pPr marL="0" indent="0">
              <a:buNone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064551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875652" y="548683"/>
            <a:ext cx="4440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Язык программирования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Python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 err="1"/>
              <a:t>Python</a:t>
            </a:r>
            <a:r>
              <a:rPr lang="ru-RU" sz="1800" dirty="0"/>
              <a:t> — это высокоуровневый язык программирования, который используется в различных сферах IT, таких как машинное обучение, разработка приложений, </a:t>
            </a:r>
            <a:r>
              <a:rPr lang="ru-RU" sz="1800" dirty="0" err="1"/>
              <a:t>web</a:t>
            </a:r>
            <a:r>
              <a:rPr lang="ru-RU" sz="1800" dirty="0"/>
              <a:t>, </a:t>
            </a:r>
            <a:r>
              <a:rPr lang="ru-RU" sz="1800" dirty="0" err="1"/>
              <a:t>парсинг</a:t>
            </a:r>
            <a:r>
              <a:rPr lang="ru-RU" sz="1800" dirty="0"/>
              <a:t> и другие.</a:t>
            </a:r>
            <a:endParaRPr lang="en-US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Автор языка </a:t>
            </a:r>
            <a:r>
              <a:rPr lang="ru-RU" sz="1800" dirty="0" err="1"/>
              <a:t>Python</a:t>
            </a:r>
            <a:r>
              <a:rPr lang="ru-RU" sz="1800" dirty="0"/>
              <a:t>, Гвидо </a:t>
            </a:r>
            <a:r>
              <a:rPr lang="ru-RU" sz="1800" dirty="0" err="1"/>
              <a:t>ван</a:t>
            </a:r>
            <a:r>
              <a:rPr lang="ru-RU" sz="1800" dirty="0"/>
              <a:t> </a:t>
            </a:r>
            <a:r>
              <a:rPr lang="ru-RU" sz="1800" dirty="0" err="1"/>
              <a:t>Россумом</a:t>
            </a:r>
            <a:r>
              <a:rPr lang="ru-RU" sz="1800" dirty="0"/>
              <a:t>, назвал его в честь британского комедийного шоу “</a:t>
            </a:r>
            <a:r>
              <a:rPr lang="ru-RU" sz="1800" dirty="0" err="1"/>
              <a:t>Monty</a:t>
            </a:r>
            <a:r>
              <a:rPr lang="ru-RU" sz="1800" dirty="0"/>
              <a:t> </a:t>
            </a:r>
            <a:r>
              <a:rPr lang="ru-RU" sz="1800" dirty="0" err="1"/>
              <a:t>Python</a:t>
            </a:r>
            <a:r>
              <a:rPr lang="ru-RU" sz="1800" dirty="0"/>
              <a:t>”, которое было популярно в начале 1970-х годов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 2019 году </a:t>
            </a:r>
            <a:r>
              <a:rPr lang="ru-RU" sz="1800" dirty="0" err="1"/>
              <a:t>Python</a:t>
            </a:r>
            <a:r>
              <a:rPr lang="ru-RU" sz="1800" dirty="0"/>
              <a:t> стал самым популярным языком программирования, обогнав </a:t>
            </a:r>
            <a:r>
              <a:rPr lang="ru-RU" sz="1800" dirty="0" err="1"/>
              <a:t>Java</a:t>
            </a:r>
            <a:r>
              <a:rPr lang="ru-RU" sz="1800" dirty="0"/>
              <a:t> на 10%. </a:t>
            </a:r>
          </a:p>
          <a:p>
            <a:pPr fontAlgn="base"/>
            <a:r>
              <a:rPr lang="ru-RU" sz="1800" dirty="0"/>
              <a:t>3 декабря 2008 в релиз вышла третья версия </a:t>
            </a:r>
            <a:r>
              <a:rPr lang="ru-RU" sz="1800" dirty="0" err="1"/>
              <a:t>Python</a:t>
            </a:r>
            <a:r>
              <a:rPr lang="ru-RU" sz="1800" dirty="0"/>
              <a:t>, которая является основной до сих пор. 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 err="1"/>
              <a:t>Python</a:t>
            </a:r>
            <a:r>
              <a:rPr lang="ru-RU" sz="1800" dirty="0"/>
              <a:t> упрощает написание кода и делает разработку быстрой благодаря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/>
              <a:t>Интерпретируемый язык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/>
              <a:t>Привязка типа данных к значению, а не к переменной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/>
              <a:t>Динамическая типизация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/>
              <a:t>Удобный возврат нескольких значений функцией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/>
              <a:t>Автоматическое выделение памяти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/>
              <a:t>Встраивание кода на С,  готовые инструменты</a:t>
            </a:r>
          </a:p>
        </p:txBody>
      </p:sp>
      <p:pic>
        <p:nvPicPr>
          <p:cNvPr id="1026" name="Picture 2" descr="https://all-python.ru/wp-content/uploads/2019/10/6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779515"/>
            <a:ext cx="2448272" cy="758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all-python.ru/wp-content/uploads/2019/10/7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92" y="4035530"/>
            <a:ext cx="4462686" cy="241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5101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96958" y="548683"/>
            <a:ext cx="379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роизведение двух матриц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3" y="1239045"/>
            <a:ext cx="24384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895" y="1124744"/>
            <a:ext cx="149542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Размер матрицы, полученной в результате произведения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7" y="1363226"/>
            <a:ext cx="1609725" cy="866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Первый элемент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2486653"/>
            <a:ext cx="3988072" cy="2014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Второй элемент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007" y="2554585"/>
            <a:ext cx="3876897" cy="195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 descr="Третий элемент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3" y="4788148"/>
            <a:ext cx="3866249" cy="195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9454" y="5487202"/>
            <a:ext cx="16954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9" descr="Второй элемент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334" y="2486653"/>
            <a:ext cx="3876897" cy="195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9" descr="Второй элемент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007" y="2486653"/>
            <a:ext cx="3876897" cy="195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9" descr="Второй элемент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007" y="2522122"/>
            <a:ext cx="3876897" cy="195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91914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429874" y="548683"/>
            <a:ext cx="3332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роизведение Адамара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/>
              <a:t>Произведение Адамара (произведение Шура, покомпонентное произведение) — операция над двумя матрицами одинаковой размерности, результатом которой является матрица той же размерности, в которой каждый элемент с индексами </a:t>
            </a:r>
            <a:r>
              <a:rPr lang="ru-RU" sz="1800" dirty="0" err="1"/>
              <a:t>i,j</a:t>
            </a:r>
            <a:r>
              <a:rPr lang="ru-RU" sz="1800" dirty="0"/>
              <a:t> — это произведение элементов с индексами </a:t>
            </a:r>
            <a:r>
              <a:rPr lang="ru-RU" sz="1800" dirty="0" err="1"/>
              <a:t>i,j</a:t>
            </a:r>
            <a:r>
              <a:rPr lang="ru-RU" sz="1800" dirty="0"/>
              <a:t> исходных матриц.</a:t>
            </a:r>
            <a:br>
              <a:rPr lang="en-US" sz="1800" dirty="0"/>
            </a:br>
            <a:endParaRPr lang="ru-RU" sz="18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AutoShape 4" descr="{\displaystyle {\begin{bmatrix}a_{11}&amp;a_{12}&amp;a_{13}\\a_{21}&amp;a_{22}&amp;a_{23}\\a_{31}&amp;a_{32}&amp;a_{33}\end{bmatrix}}\circ {\begin{bmatrix}b_{11}&amp;b_{12}&amp;b_{13}\\b_{21}&amp;b_{22}&amp;b_{23}\\b_{31}&amp;b_{32}&amp;b_{33}\end{bmatrix}}={\begin{bmatrix}a_{11}\,b_{11}&amp;a_{12}\,b_{12}&amp;a_{13}\,b_{13}\\a_{21}\,b_{21}&amp;a_{22}\,b_{22}&amp;a_{23}\,b_{23}\\a_{31}\,b_{31}&amp;a_{32}\,b_{32}&amp;a_{33}\,b_{33}\end{bmatrix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2852738"/>
            <a:ext cx="70199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70680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196958" y="548683"/>
            <a:ext cx="379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Транспонирование матриц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b="1" dirty="0"/>
              <a:t>Транспонирование матрицы</a:t>
            </a:r>
            <a:r>
              <a:rPr lang="ru-RU" sz="1800" dirty="0"/>
              <a:t> - это операция над матрицей, когда ее строки становятся столбцами с теми же номерами.</a:t>
            </a: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ru-RU" sz="1800" b="1" dirty="0"/>
              <a:t>Свойства транспонирования матриц:</a:t>
            </a:r>
          </a:p>
          <a:p>
            <a:endParaRPr lang="ru-RU" sz="1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2500805"/>
            <a:ext cx="32480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58" y="4092959"/>
            <a:ext cx="226695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 descr="Транспонированная матрица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904" y="2420888"/>
            <a:ext cx="5924550" cy="3133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8371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555823" y="548683"/>
            <a:ext cx="1080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Тензор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/>
              <a:t>Тензор — это многомерный массив чисел. </a:t>
            </a:r>
            <a:endParaRPr lang="en-US" sz="1800" dirty="0"/>
          </a:p>
          <a:p>
            <a:r>
              <a:rPr lang="ru-RU" sz="1800" dirty="0"/>
              <a:t>Обычно в нём больше двух измерений, так что он может быть изображён как многомерная сетка, состоящая из чисел. </a:t>
            </a:r>
            <a:endParaRPr lang="en-US" sz="1800" dirty="0"/>
          </a:p>
          <a:p>
            <a:r>
              <a:rPr lang="ru-RU" sz="1800" dirty="0"/>
              <a:t>Матрицы — те же тензоры, только они двухмерные, вот и все их отличия. </a:t>
            </a:r>
          </a:p>
          <a:p>
            <a:r>
              <a:rPr lang="ru-RU" sz="1800" dirty="0"/>
              <a:t>Тензоры получили известность благодаря </a:t>
            </a:r>
            <a:r>
              <a:rPr lang="ru-RU" sz="1800" dirty="0" err="1"/>
              <a:t>фреймворкам</a:t>
            </a:r>
            <a:r>
              <a:rPr lang="ru-RU" sz="1800" dirty="0"/>
              <a:t> для машинного обучения, например, </a:t>
            </a:r>
            <a:r>
              <a:rPr lang="en-US" sz="1800" dirty="0" err="1"/>
              <a:t>PyTorch</a:t>
            </a:r>
            <a:r>
              <a:rPr lang="ru-RU" sz="1800" dirty="0"/>
              <a:t>.</a:t>
            </a:r>
            <a:endParaRPr lang="ru-RU" sz="1800" b="1" dirty="0"/>
          </a:p>
          <a:p>
            <a:endParaRPr lang="ru-RU" sz="1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098" name="Picture 2" descr="Что такое тензорные ядра: вычисления со смешанной точностью / Хабр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3702383"/>
            <a:ext cx="5400247" cy="2423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42608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963192" y="548683"/>
            <a:ext cx="2265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tx2">
                    <a:lumMod val="50000"/>
                  </a:schemeClr>
                </a:solidFill>
              </a:rPr>
              <a:t>NumPy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в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Python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7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7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700" dirty="0"/>
              <a:t>Математические операции</a:t>
            </a: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cta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p.log(a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7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.random</a:t>
            </a:r>
            <a:endParaRPr lang="ru-RU" sz="17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se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000)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Инициализация генератора случайных чисел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samp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 # 0.6336371838734877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samp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3) # array([ 0.53478558,  0.1441317 ,  0.15711313]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3, 10) # array([0, 2, 0, 1, 1, 0, 2, 2, 2, 0])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unifo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2, 8, (2, 10))</a:t>
            </a:r>
          </a:p>
          <a:p>
            <a:pPr marL="457200" lvl="1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[ 3.1517914 ,  3.10313483,  2.84007134,  3.21556436,  4.64531786,</a:t>
            </a:r>
          </a:p>
          <a:p>
            <a:pPr marL="457200" lvl="1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2.99232714,  7.03064897,  4.38691765,  5.27488548,  2.63472454],</a:t>
            </a:r>
          </a:p>
          <a:p>
            <a:pPr marL="457200" lvl="1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 6.39470358,  5.63084131,  4.69996748,  7.07260546,  7.44340813,</a:t>
            </a:r>
          </a:p>
          <a:p>
            <a:pPr marL="457200" lvl="1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4.10722203,  7.52956646,  4.8596943 ,  3.97923973,  5.64505363]]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5194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409789" y="548683"/>
            <a:ext cx="1372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Массивы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51411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Главной особенностью </a:t>
            </a:r>
            <a:r>
              <a:rPr lang="ru-RU" sz="1800" dirty="0" err="1"/>
              <a:t>numpy</a:t>
            </a:r>
            <a:r>
              <a:rPr lang="ru-RU" sz="1800" dirty="0"/>
              <a:t> является объект </a:t>
            </a:r>
            <a:r>
              <a:rPr lang="ru-RU" sz="1800" dirty="0" err="1"/>
              <a:t>array</a:t>
            </a:r>
            <a:r>
              <a:rPr lang="ru-RU" sz="1800" dirty="0"/>
              <a:t>. Массивы схожи со списками в </a:t>
            </a:r>
            <a:r>
              <a:rPr lang="ru-RU" sz="1800" dirty="0" err="1"/>
              <a:t>python</a:t>
            </a:r>
            <a:r>
              <a:rPr lang="ru-RU" sz="1800" dirty="0"/>
              <a:t>, исключая тот факт, что элементы массива должны иметь одинаковый тип данных, как </a:t>
            </a:r>
            <a:r>
              <a:rPr lang="ru-RU" sz="1800" dirty="0" err="1"/>
              <a:t>float</a:t>
            </a:r>
            <a:r>
              <a:rPr lang="ru-RU" sz="1800" dirty="0"/>
              <a:t> и </a:t>
            </a:r>
            <a:r>
              <a:rPr lang="ru-RU" sz="1800" dirty="0" err="1"/>
              <a:t>int</a:t>
            </a:r>
            <a:r>
              <a:rPr lang="ru-RU" sz="1800" dirty="0"/>
              <a:t>. </a:t>
            </a: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оздание массива из списка:</a:t>
            </a: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1, 2, 3]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Функция </a:t>
            </a:r>
            <a:r>
              <a:rPr lang="ru-RU" sz="1800" dirty="0" err="1"/>
              <a:t>array</a:t>
            </a:r>
            <a:r>
              <a:rPr lang="ru-RU" sz="1800" dirty="0"/>
              <a:t>() трансформирует вложенные последовательности в многомерные массивы. </a:t>
            </a: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[1.5, 2, 3], [4, 5, 6]]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Функция </a:t>
            </a:r>
            <a:r>
              <a:rPr lang="ru-RU" sz="1800" dirty="0" err="1"/>
              <a:t>zeros</a:t>
            </a:r>
            <a:r>
              <a:rPr lang="ru-RU" sz="1800" dirty="0"/>
              <a:t>() создает массив из нулей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zer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3, 5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Функция </a:t>
            </a:r>
            <a:r>
              <a:rPr lang="ru-RU" sz="1800" dirty="0" err="1"/>
              <a:t>ones</a:t>
            </a:r>
            <a:r>
              <a:rPr lang="ru-RU" sz="1800" dirty="0"/>
              <a:t>() — массив из единиц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o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2, 2, 2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Функция </a:t>
            </a:r>
            <a:r>
              <a:rPr lang="ru-RU" sz="1800" dirty="0" err="1"/>
              <a:t>empty</a:t>
            </a:r>
            <a:r>
              <a:rPr lang="ru-RU" sz="1800" dirty="0"/>
              <a:t>() создает массив без его заполнения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mpt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3, 3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Функция </a:t>
            </a:r>
            <a:r>
              <a:rPr lang="ru-RU" sz="1800" dirty="0" err="1"/>
              <a:t>linspace</a:t>
            </a:r>
            <a:r>
              <a:rPr lang="ru-RU" sz="1800" dirty="0"/>
              <a:t>() принимает в качестве одного из аргументов число, равное количеству нужных элементов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2, 9)  # 9 чисел от 0 до 2 включительно</a:t>
            </a:r>
          </a:p>
        </p:txBody>
      </p:sp>
    </p:spTree>
    <p:extLst>
      <p:ext uri="{BB962C8B-B14F-4D97-AF65-F5344CB8AC3E}">
        <p14:creationId xmlns:p14="http://schemas.microsoft.com/office/powerpoint/2010/main" val="30208753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35452" y="548683"/>
            <a:ext cx="472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Базовые операции над массивам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атематические операции над массивами выполняются поэлементно</a:t>
            </a:r>
            <a:endParaRPr lang="en-US" sz="18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20, 30, 40, 50])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0, 1, 2, 3])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+ b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– b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* b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/ b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** b  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атематические операции между массивом и числом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/>
              <a:t>a + 1</a:t>
            </a:r>
            <a:endParaRPr lang="ru-RU" sz="14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/>
              <a:t>a *</a:t>
            </a:r>
            <a:r>
              <a:rPr lang="ru-RU" sz="1400" dirty="0"/>
              <a:t> </a:t>
            </a:r>
            <a:r>
              <a:rPr lang="en-US" sz="1400" dirty="0"/>
              <a:t>3</a:t>
            </a:r>
            <a:endParaRPr lang="ru-RU" sz="14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/>
              <a:t>a ** 3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800" dirty="0"/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0103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35452" y="548683"/>
            <a:ext cx="472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Базовые операции над массивам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Перемножение матриц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p.d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o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5,3)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o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3,2)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Унарные операции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[1, 2, 3], [4, 5, 6]]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u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su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m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max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m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xis=0)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m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xis=1)# </a:t>
            </a:r>
            <a:r>
              <a:rPr lang="ru-RU" sz="1400" i="1" dirty="0"/>
              <a:t>Наименьшее число в каждом столбце</a:t>
            </a:r>
            <a:r>
              <a:rPr lang="en-US" sz="1400" i="1" dirty="0"/>
              <a:t> | </a:t>
            </a:r>
            <a:r>
              <a:rPr lang="ru-RU" sz="1400" i="1" dirty="0"/>
              <a:t>каждой строке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argmax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argmin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800" dirty="0"/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620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34653" y="548683"/>
            <a:ext cx="47227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Базовые операции над массивам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Математические операции над массивами выполняются поэлементно</a:t>
            </a:r>
            <a:endParaRPr lang="en-US" sz="18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[[0, 1, 2], [10, 12, 13]], [[100, 101, 102], [110, 112, 113]]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shap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=&gt; (2, 2, 3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[1, ...]  # то же, что a[1, : , :] или a[1]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[100, 101, 102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110, 112, 113]])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... ,2]  # то же, что a[: , : ,2]</a:t>
            </a:r>
          </a:p>
          <a:p>
            <a:pPr marL="400050" lvl="2" indent="0">
              <a:buNone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ray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[  2,  13],</a:t>
            </a:r>
          </a:p>
          <a:p>
            <a:pPr marL="400050" lvl="2" indent="0">
              <a:buNone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02, 113]])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терирование многомерных массивов начинается с первой оси</a:t>
            </a:r>
            <a:endParaRPr lang="en-US" sz="18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or row in a: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row)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[ 0  1  2]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0 12 13]]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[100 101 102]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10 112 113]]</a:t>
            </a:r>
            <a:endParaRPr lang="ru-RU" sz="1800" dirty="0"/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949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34653" y="548683"/>
            <a:ext cx="47227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Базовые операции над массивам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Если нужно перебрать поэлементно весь массив, как если бы он был одномерным, для этого можно использовать атрибут </a:t>
            </a:r>
            <a:r>
              <a:rPr lang="ru-RU" sz="1800" dirty="0" err="1"/>
              <a:t>flat</a:t>
            </a:r>
            <a:r>
              <a:rPr lang="ru-RU" sz="1800" dirty="0"/>
              <a:t>:</a:t>
            </a: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[[0, 1, 2], [10, 12, 13]], [[100, 101, 102], [110, 112, 113]]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or el i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fla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el)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00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01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02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10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12</a:t>
            </a:r>
          </a:p>
          <a:p>
            <a:pPr marL="400050" lvl="2" indent="0">
              <a:buNone/>
            </a:pP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113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1211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86205" y="548683"/>
            <a:ext cx="4619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Установка </a:t>
            </a:r>
            <a:r>
              <a:rPr lang="ru-RU" sz="2400" dirty="0" err="1">
                <a:solidFill>
                  <a:schemeClr val="tx2">
                    <a:lumMod val="50000"/>
                  </a:schemeClr>
                </a:solidFill>
              </a:rPr>
              <a:t>Pyth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 и его библиотек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python-3.8.6-amd64</a:t>
            </a:r>
            <a:endParaRPr lang="en-US" sz="1800" dirty="0">
              <a:hlinkClick r:id="rId4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hlinkClick r:id="rId4"/>
              </a:rPr>
              <a:t>https://www.python.org/ftp/python/3.8.6/python-3.8.6-amd64.exe</a:t>
            </a:r>
            <a:endParaRPr lang="en-US" sz="18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376" y="2852936"/>
            <a:ext cx="4578077" cy="2517264"/>
          </a:xfrm>
          <a:prstGeom prst="rect">
            <a:avLst/>
          </a:prstGeom>
        </p:spPr>
      </p:pic>
      <p:pic>
        <p:nvPicPr>
          <p:cNvPr id="10" name="Picture 2" descr="https://hackware.ru/wp-content/uploads/2019/11/python-windows-10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764" y="4068151"/>
            <a:ext cx="3971578" cy="2457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s://hackware.ru/wp-content/uploads/2019/11/python-windows-installation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218" y="4068151"/>
            <a:ext cx="3937422" cy="2438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7630D0D-AD0D-4933-A426-7ACDE819947E}"/>
              </a:ext>
            </a:extLst>
          </p:cNvPr>
          <p:cNvSpPr txBox="1"/>
          <p:nvPr/>
        </p:nvSpPr>
        <p:spPr>
          <a:xfrm>
            <a:off x="4724400" y="3200400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/>
              <a:t>Текст слайда</a:t>
            </a:r>
          </a:p>
        </p:txBody>
      </p:sp>
    </p:spTree>
    <p:extLst>
      <p:ext uri="{BB962C8B-B14F-4D97-AF65-F5344CB8AC3E}">
        <p14:creationId xmlns:p14="http://schemas.microsoft.com/office/powerpoint/2010/main" val="40352584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72484" y="548683"/>
            <a:ext cx="464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Манипуляции с формой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массивов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Форма массива может быть изменена с помощью различных команд</a:t>
            </a:r>
            <a:endParaRPr lang="en-US" sz="18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rav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 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Делает массив плоским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  0,   1,   2,  10,  12,  13, 100, 101, 102, 110, 112, 113])</a:t>
            </a:r>
          </a:p>
          <a:p>
            <a:pPr marL="400050" lvl="2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(6, 2) 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Изменение формы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[  0,   1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  2,  10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 12,  13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100, 101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102, 110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112, 113]])</a:t>
            </a:r>
          </a:p>
          <a:p>
            <a:pPr marL="400050" lvl="2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transpos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Транспонирование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[  0,   2,  12, 100, 102, 112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  1,  10,  13, 101, 110, 113]])</a:t>
            </a:r>
          </a:p>
          <a:p>
            <a:pPr marL="400050" lvl="2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re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3, 4)) 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Изменение формы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[  0,   1,   2,  10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 12,  13, 100, 101],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[102, 110, 112, 113]]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8863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340652" y="548683"/>
            <a:ext cx="3510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Выбор и перемешивание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Перемешать </a:t>
            </a:r>
            <a:r>
              <a:rPr lang="ru-RU" sz="1800" dirty="0" err="1"/>
              <a:t>NumPy</a:t>
            </a:r>
            <a:r>
              <a:rPr lang="ru-RU" sz="1800" dirty="0"/>
              <a:t> массив можно с помощью функции </a:t>
            </a:r>
            <a:r>
              <a:rPr lang="ru-RU" sz="1800" dirty="0" err="1"/>
              <a:t>shuffle</a:t>
            </a:r>
            <a:r>
              <a:rPr lang="ru-RU" sz="1800" dirty="0"/>
              <a:t>:</a:t>
            </a:r>
            <a:endParaRPr lang="en-US" sz="18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an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0)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0, 1, 2, 3, 4, 5, 6, 7, 8, 9])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shuff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2, 8, 7, 3, 5, 0, 4, 9, 1, 6])</a:t>
            </a:r>
          </a:p>
          <a:p>
            <a:pPr marL="742950" lvl="2" indent="-342900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Также перемешать массив с помощью функции </a:t>
            </a:r>
            <a:r>
              <a:rPr lang="ru-RU" sz="1800" dirty="0" err="1"/>
              <a:t>permutation</a:t>
            </a:r>
            <a:r>
              <a:rPr lang="ru-RU" sz="1800" dirty="0"/>
              <a:t>:</a:t>
            </a:r>
            <a:endParaRPr lang="en-US" sz="1800" dirty="0"/>
          </a:p>
          <a:p>
            <a:pPr marL="742950" lvl="2" indent="-342900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permuta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0)</a:t>
            </a:r>
          </a:p>
          <a:p>
            <a:pPr marL="400050" lvl="2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1, 2, 3, 8, 7, 9, 4, 6, 5, 0])</a:t>
            </a:r>
          </a:p>
          <a:p>
            <a:pPr marL="400050" lvl="2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делать случайную выборку из массива можно с помощью функции </a:t>
            </a:r>
            <a:r>
              <a:rPr lang="en-US" sz="1800" dirty="0" err="1"/>
              <a:t>numpy.random.choice</a:t>
            </a:r>
            <a:r>
              <a:rPr lang="en-US" sz="1800" dirty="0"/>
              <a:t>(a, size=None, replace=True, p=None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an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 marL="457200" lvl="1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0, 1, 2, 3, 4, 5, 6, 7, 8, 9]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choi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a, 10, p=[0.5, 0.25, 0.25, 0, 0, 0, 0, 0, 0, 0])</a:t>
            </a:r>
          </a:p>
          <a:p>
            <a:pPr marL="457200" lvl="1" indent="0"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rray([0, 0, 0, 0, 1, 2, 0, 0, 1, 1]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6501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1008112"/>
            <a:ext cx="12192000" cy="3501008"/>
          </a:xfrm>
          <a:prstGeom prst="rect">
            <a:avLst/>
          </a:prstGeom>
          <a:solidFill>
            <a:srgbClr val="004F8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2209800" y="2204864"/>
            <a:ext cx="7772400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chemeClr val="bg1"/>
                </a:solidFill>
              </a:rPr>
              <a:t>Matpltlib</a:t>
            </a:r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10" name="Объект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8396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015740" y="548683"/>
            <a:ext cx="2160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Начало работы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[1, 2, 3, 4, 5], [1, 2, 3, 4, 5]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074" name="Picture 2" descr="https://devpractice.ru/wp-content/uploads/2019/08/matplotlib.lesson1.pic1_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008" y="2138138"/>
            <a:ext cx="4457700" cy="3667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33807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093276" y="548683"/>
            <a:ext cx="4005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сновные элементы графика</a:t>
            </a:r>
          </a:p>
        </p:txBody>
      </p:sp>
      <p:pic>
        <p:nvPicPr>
          <p:cNvPr id="6146" name="Picture 2" descr="https://devpractice.ru/wp-content/uploads/2019/08/matplotlib.lesson1.pic8_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358979"/>
            <a:ext cx="8064896" cy="5166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7409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093276" y="548683"/>
            <a:ext cx="4005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сновные элементы графика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92514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/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fontAlgn="base"/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800" i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tick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pleLocato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matStrFormatte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inorLocato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fontAlgn="base"/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np</a:t>
            </a:r>
          </a:p>
          <a:p>
            <a:pPr fontAlgn="base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10, 10)</a:t>
            </a:r>
          </a:p>
          <a:p>
            <a:pPr fontAlgn="base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y1 = 4*x</a:t>
            </a:r>
          </a:p>
          <a:p>
            <a:pPr fontAlgn="base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y2 = 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*2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x]</a:t>
            </a:r>
          </a:p>
          <a:p>
            <a:pPr fontAlgn="base"/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ig, ax =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siz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(8, 6)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et_titl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Графики зависимостей: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y1=4*x, y2=x^2"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et_xlabe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x"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14) 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et_ylabe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y1, y2"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ajor", linewidth=1.2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inor",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styl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"--", color="gray", linewidth=0.5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catte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x, y1, c="red", label="y1 = 4*x"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plo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x, y2, label="y2 = x^2"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legen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xaxis.set_minor_locato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inorLocato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yaxis.set_minor_locato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utoMinorLocato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tick_param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which='major', length=10, width=2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tick_param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which='minor', length=5, width=1)</a:t>
            </a:r>
          </a:p>
          <a:p>
            <a:pPr fontAlgn="base"/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8183409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656988" y="548683"/>
            <a:ext cx="287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остроение графика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 График линейной зависимости с названием, подписью осей и координатной сеткой: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Независимая (x) и зависимая (y) переменные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10, 5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x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Построение графика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it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Линейная зависимость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x")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заголовок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x")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абсцисс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y")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ординат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     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включение отображение сетки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)  #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а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зменение типа линии и ее цвета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, "r--")  # построение график</a:t>
            </a:r>
          </a:p>
        </p:txBody>
      </p:sp>
      <p:pic>
        <p:nvPicPr>
          <p:cNvPr id="4098" name="Picture 2" descr="https://devpractice.ru/wp-content/uploads/2019/08/matplotlib.lesson1.pic3_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144" y="1933178"/>
            <a:ext cx="3096344" cy="2230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devpractice.ru/wp-content/uploads/2019/08/matplotlib.lesson1.pic4_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144" y="4437112"/>
            <a:ext cx="3099451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35349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2580142" y="548683"/>
            <a:ext cx="7031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остроение нескольких графиков на одном рисунке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 Линейная зависимость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0, 10, 50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y1 = x</a:t>
            </a: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Квадратичная зависимость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y2 = [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*2 for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in x]</a:t>
            </a:r>
            <a:endParaRPr lang="ru-RU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а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itl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Зависимости: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y1 = x, y2 = x^2") # 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заголовок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x")         # 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абсцисс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y1, y2")    # 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ординат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              # 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включение отображение сетки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x, y1, x, y2)  # 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а</a:t>
            </a:r>
          </a:p>
        </p:txBody>
      </p:sp>
      <p:pic>
        <p:nvPicPr>
          <p:cNvPr id="5122" name="Picture 2" descr="https://devpractice.ru/wp-content/uploads/2019/08/matplotlib.lesson1.pic5_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382713"/>
            <a:ext cx="3733800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95880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133466" y="548683"/>
            <a:ext cx="5925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Несколько разделенных полей с графиками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135284"/>
            <a:ext cx="5630424" cy="351785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Линейная зависимость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10, 50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1 = x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Квадратичная зависимость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2 =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*2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 x]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ов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(5, 10)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2, 1, 1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, y1)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а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it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Зависимости: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1 = x, y2 = x^2")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заголовок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y1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14)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ординат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rue) 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включение отображение сетки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2, 1, 2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, y2)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а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x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14)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абсцисс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y2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14)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ординат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rue) 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включение отображение сетки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75529"/>
            <a:ext cx="1224480" cy="206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Объект 2"/>
          <p:cNvSpPr txBox="1">
            <a:spLocks/>
          </p:cNvSpPr>
          <p:nvPr/>
        </p:nvSpPr>
        <p:spPr>
          <a:xfrm>
            <a:off x="6240024" y="1124744"/>
            <a:ext cx="5616616" cy="35283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Линейная зависимость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0, 10, 50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1 = x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Квадратичная зависимость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2 =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*2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 x]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ов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(10, 5)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, 2, 1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, y1)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а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it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Зависимость: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1 = x")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заголовок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y1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14)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ординат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x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14)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абсцисс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rue) 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включение отображение сетки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, 2, 2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, y2)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построение графика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it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Зависимость: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2 = x^2")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заголовок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x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14)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абсцисс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y2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14)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ось ординат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rue)                # 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включение отображение сетки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911" y="4812039"/>
            <a:ext cx="2350385" cy="1281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29767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044064" y="548683"/>
            <a:ext cx="4103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Работа с инструментом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</a:rPr>
              <a:t>pyplot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Заголовок графика</a:t>
            </a:r>
            <a:endParaRPr lang="en-US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Наименование осей</a:t>
            </a:r>
            <a:endParaRPr lang="en-US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Легенда</a:t>
            </a:r>
            <a:endParaRPr lang="en-US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Текстовое примечание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[1, 5, 10, 15, 20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[1, 7, 3, 5, 11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, label='steel price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it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Chart price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5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Day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2, color='blue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Price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2, color='blue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lege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5, 4, 'grow up!')</a:t>
            </a:r>
            <a:endParaRPr lang="ru-RU" sz="1800" dirty="0"/>
          </a:p>
        </p:txBody>
      </p:sp>
      <p:pic>
        <p:nvPicPr>
          <p:cNvPr id="2050" name="Picture 2" descr="https://devpractice.ru/wp-content/uploads/2019/09/matplotlib.lesson2.pic4_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934" y="1556792"/>
            <a:ext cx="4901658" cy="3565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9239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86205" y="548683"/>
            <a:ext cx="4619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Установка </a:t>
            </a:r>
            <a:r>
              <a:rPr lang="ru-RU" sz="2400" dirty="0" err="1">
                <a:solidFill>
                  <a:schemeClr val="tx2">
                    <a:lumMod val="50000"/>
                  </a:schemeClr>
                </a:solidFill>
              </a:rPr>
              <a:t>Pyth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 и его библиотек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Средства сборки 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C++</a:t>
            </a:r>
            <a:endParaRPr lang="en-US" sz="1800" dirty="0">
              <a:hlinkClick r:id="rId4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hlinkClick r:id="rId5"/>
              </a:rPr>
              <a:t>https://aka.ms/vs/16/release/vs_buildtools.exe</a:t>
            </a:r>
            <a:endParaRPr lang="en-US" sz="18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401" y="2636913"/>
            <a:ext cx="3294934" cy="194421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56993" y="2636913"/>
            <a:ext cx="7770659" cy="3888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0053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972545" y="548683"/>
            <a:ext cx="4246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остроение графиков функций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393576" y="1600203"/>
            <a:ext cx="3542184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-8,2,1000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ajor", linewidth=1.2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inor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sty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"--", color="gray", linewidth=0.5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4252900" y="1600203"/>
            <a:ext cx="3542184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ru-RU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Сигмоида</a:t>
            </a:r>
            <a:r>
              <a:rPr lang="ru-RU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l-G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σ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-8,8,1000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1/(1 +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-x)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ajor", linewidth=1.2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inor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sty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"--", color="gray", linewidth=0.5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8112224" y="1600202"/>
            <a:ext cx="386375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ru-RU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Гиперболический тангенс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-8,8,1000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-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-x))/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+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-x)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ajor", linewidth=1.2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which="minor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sty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"--", color="gray", linewidth=0.5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750" y="4077072"/>
            <a:ext cx="2738810" cy="170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787" y="4077072"/>
            <a:ext cx="2551727" cy="1713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02" y="4077071"/>
            <a:ext cx="2570364" cy="170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65235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8269" y="1484784"/>
            <a:ext cx="2920379" cy="197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104138" y="548683"/>
            <a:ext cx="5983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остроение касательной к графику функции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411824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b="1" dirty="0"/>
              <a:t>Касательная</a:t>
            </a:r>
            <a:r>
              <a:rPr lang="ru-RU" sz="1800" dirty="0"/>
              <a:t> - прямая, имеющая общую точку с кривой, но не пересекающая её.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101" name="Picture 5" descr="Как найти уравнение касательной к графику функции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2757026"/>
            <a:ext cx="4320480" cy="2832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Объект 2"/>
          <p:cNvSpPr txBox="1">
            <a:spLocks/>
          </p:cNvSpPr>
          <p:nvPr/>
        </p:nvSpPr>
        <p:spPr>
          <a:xfrm>
            <a:off x="4151784" y="1639341"/>
            <a:ext cx="7488832" cy="488600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(x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ri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False):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i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ri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return (f(x+.001)-f(x))/.001 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1/(1+np.exp(-x)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-10,10,100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1 = -1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1 = f(x1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line(x, x1, y1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f(x1,True)*(x - x1) + y1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an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1-3, x1+3, 10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f(x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ca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1, y1, color='C1', s=5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an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line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ran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x1, y1), 'C1--', linewidth = 2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2741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299803" y="548683"/>
            <a:ext cx="3592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Сохранение изображения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Для сохранение изображений можно использовать  команду </a:t>
            </a:r>
            <a:r>
              <a:rPr lang="en-US" sz="1800" dirty="0" err="1"/>
              <a:t>fig.savefig</a:t>
            </a:r>
            <a:r>
              <a:rPr lang="ru-RU" sz="1800" dirty="0"/>
              <a:t>()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-3, 3, 20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x*(x + 2)*(x - 2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, a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savefi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мой график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pi 600.png', dpi = 600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253" y="1772816"/>
            <a:ext cx="5486411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167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5105986" y="548683"/>
            <a:ext cx="1980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IF </a:t>
            </a:r>
            <a:r>
              <a:rPr lang="ru-RU" sz="2400" dirty="0"/>
              <a:t>анимация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010348"/>
            <a:ext cx="10972800" cy="558700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Импортируем модуль для работы с анимацие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anima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animation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-4, 4, 300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, a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Создаем функцию, генерирующую картинки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 для последующей "склейки"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nimate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clea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line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t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line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Создаем объект анимации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n_anima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imation.FuncAnima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ig,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animate,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frames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2, 4, 30)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interval = 10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repeat = False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Сохраняем анимацию в виде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if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файла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n_animation.sav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моя анимация.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if'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writer=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agemagic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,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ps=30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100" name="Picture 4" descr="Matplotlib gif анимация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7530" y="1302668"/>
            <a:ext cx="41148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47489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369185" y="548683"/>
            <a:ext cx="345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остроение 3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D 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графиков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Необходимые модули для работы с </a:t>
            </a:r>
            <a:r>
              <a:rPr lang="en-US" sz="1800" dirty="0"/>
              <a:t>3D</a:t>
            </a:r>
            <a:endParaRPr lang="es-E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s-E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plotlib.pyplot as pl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s-E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om mpl_toolkits.mplot3d import Axes3D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Линейный график</a:t>
            </a:r>
            <a:endParaRPr lang="es-E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5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x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add_sub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11, projection='3d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, z, label='parametric curve'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Точечный график</a:t>
            </a:r>
            <a:endParaRPr lang="es-E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se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23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-5, 5, 4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 10, 4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-5, 5, 4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0, 100, 2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add_sub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11, projection='3d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scat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, z, s=s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098" name="Picture 2" descr="https://devpractice.ru/wp-content/uploads/2019/10/matplotlib-lesson-5-1-pic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99" y="4293096"/>
            <a:ext cx="332422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devpractice.ru/wp-content/uploads/2019/10/matplotlib-lesson-5-1-pic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741" y="1988840"/>
            <a:ext cx="332422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775509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https://devpractice.ru/wp-content/uploads/2019/10/matplotlib-lesson-5-1-pic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1381" y="1268760"/>
            <a:ext cx="332422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https://devpractice.ru/wp-content/uploads/2019/10/matplotlib-lesson-5-1-pic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99" y="3789040"/>
            <a:ext cx="332422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369185" y="548683"/>
            <a:ext cx="345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остроение 3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D 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графиков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Каркасная поверхность</a:t>
            </a:r>
            <a:endParaRPr lang="es-E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u, v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0:2*np.pi:20j, 0:np.pi:10j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)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)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add_sub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11, projection='3d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plot_wire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, z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lege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, z, label='parametric curve'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Поверхность</a:t>
            </a:r>
            <a:endParaRPr lang="es-E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u, v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0:2*np.pi:20j, 0:np.pi:10j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)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)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add_sub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11, projection='3d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plot_surfac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x, y, z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'inferno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lege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9581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371813" y="548683"/>
            <a:ext cx="344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изображений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зображение является </a:t>
            </a:r>
            <a:r>
              <a:rPr lang="ru-RU" sz="1800" b="1" dirty="0"/>
              <a:t>матрицей пикселей</a:t>
            </a:r>
            <a:r>
              <a:rPr lang="ru-RU" sz="1800" dirty="0"/>
              <a:t> по размеру (высота х ширина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Если изображение черно-белое, то есть представленное в полутонах, каждый пиксель может быть представлен как единственное число. Обычно между 0 (черный) и 255 (белый). </a:t>
            </a:r>
            <a:endParaRPr lang="en-US" sz="1800" dirty="0"/>
          </a:p>
        </p:txBody>
      </p:sp>
      <p:pic>
        <p:nvPicPr>
          <p:cNvPr id="1026" name="Picture 2" descr="Черно-белое изображение Num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519" y="3068960"/>
            <a:ext cx="7143750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014549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Цветная картинка Num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2704306"/>
            <a:ext cx="714375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371813" y="548683"/>
            <a:ext cx="344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изображений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Если изображение цветное, каждый пиксель представлен тремя числами. Здесь за основу берется </a:t>
            </a:r>
            <a:r>
              <a:rPr lang="ru-RU" sz="1800" b="1" dirty="0"/>
              <a:t>цветовая модель RGB</a:t>
            </a:r>
            <a:r>
              <a:rPr lang="ru-RU" sz="1800" dirty="0"/>
              <a:t> — красный (R), зеленый (G) и синий (B). Таким образом, цветная картинка будет представлена массивом </a:t>
            </a:r>
            <a:r>
              <a:rPr lang="ru-RU" sz="1800" dirty="0" err="1"/>
              <a:t>ndarray</a:t>
            </a:r>
            <a:r>
              <a:rPr lang="ru-RU" sz="1800" dirty="0"/>
              <a:t> с размерностями: (высота х ширина х 3).</a:t>
            </a:r>
            <a:endParaRPr lang="en-US" sz="1800" dirty="0"/>
          </a:p>
        </p:txBody>
      </p:sp>
      <p:pic>
        <p:nvPicPr>
          <p:cNvPr id="1026" name="Picture 2" descr="Цветовая модель RGB – HiSoUR История культуры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312" y="3068960"/>
            <a:ext cx="2537521" cy="2537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42075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647221" y="548683"/>
            <a:ext cx="4897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Генерация изображения из массива</a:t>
            </a:r>
            <a:endParaRPr lang="ru-RU" sz="2400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99714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Двумерный массив пикселе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mile = [[0, 0, 1, 1, 1, 1, 1, 1, 0, 0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0, 1, 0, 0, 0, 0, 0, 0, 1, 0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1, 0, 0, 0, 0, 0, 0, 0, 0, 1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1, 0, 0, 1, 0, 0, 1, 0, 0, 1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1, 0, 0, 0, 0, 0, 0, 0, 0, 1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1, 0, 0, 0, 0, 0, 0, 0, 0, 1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1, 0, 1, 0, 0, 0, 0, 1, 0, 1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1, 0, 0, 1, 1, 1, 1, 0, 0, 1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0, 1, 0, 0, 0, 0, 0, 0, 1, 0]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[0, 0, 1, 1, 1, 1, 1, 1, 0, 0]]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, ax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ubplo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.imshow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mile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set_figwidt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6)    #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ширина и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.set_figheigh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6)   #  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высота "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igure"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146" name="Picture 2" descr="Matplotlib imshow: генерация изображений из массива значений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2276872"/>
            <a:ext cx="3400425" cy="343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722289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2903043" y="548683"/>
            <a:ext cx="6385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Чтение изображения из файлы и запись в файл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Чтение изображения из </a:t>
            </a:r>
            <a:r>
              <a:rPr lang="en-US" sz="1800" dirty="0"/>
              <a:t>PNG </a:t>
            </a:r>
            <a:r>
              <a:rPr lang="ru-RU" sz="1800" dirty="0"/>
              <a:t>файла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ima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av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data/ai.png'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Сохранение изображения</a:t>
            </a:r>
            <a:r>
              <a:rPr lang="en-US" sz="1800" dirty="0"/>
              <a:t> (PNG </a:t>
            </a:r>
            <a:r>
              <a:rPr lang="ru-RU" sz="1800" dirty="0"/>
              <a:t>файл</a:t>
            </a:r>
            <a:r>
              <a:rPr lang="en-US" sz="1800" dirty="0"/>
              <a:t>)</a:t>
            </a:r>
            <a:r>
              <a:rPr lang="ru-RU" sz="1800" dirty="0"/>
              <a:t>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sav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data/ai_new.png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870" y="1124744"/>
            <a:ext cx="3478060" cy="5716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226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786205" y="548683"/>
            <a:ext cx="4619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Установка </a:t>
            </a:r>
            <a:r>
              <a:rPr lang="ru-RU" sz="2400" dirty="0" err="1">
                <a:solidFill>
                  <a:schemeClr val="tx2">
                    <a:lumMod val="50000"/>
                  </a:schemeClr>
                </a:solidFill>
              </a:rPr>
              <a:t>Pyth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 и его библиотек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960" y="1052736"/>
            <a:ext cx="5256584" cy="435438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2623" y="4103971"/>
            <a:ext cx="4820041" cy="2565389"/>
          </a:xfrm>
          <a:prstGeom prst="rect">
            <a:avLst/>
          </a:prstGeo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6206480" cy="492514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18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/>
                <a:cs typeface="Courier New"/>
              </a:rPr>
              <a:t>python -m pip install --upgrade pip</a:t>
            </a:r>
            <a:endParaRPr lang="en-US"/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--upgrade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uptools</a:t>
            </a: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upyter</a:t>
            </a: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==1.19.3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/>
                <a:cs typeface="Courier New"/>
              </a:rPr>
              <a:t>pip install matplotlib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</a:t>
            </a: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encv</a:t>
            </a: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-python</a:t>
            </a:r>
            <a:endParaRPr lang="ru-RU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torch===1.7.0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rchvision</a:t>
            </a: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===0.8.1 </a:t>
            </a:r>
            <a:r>
              <a:rPr lang="en-US" sz="19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rchaudio</a:t>
            </a:r>
            <a:r>
              <a:rPr lang="en-US" sz="1900" b="1" dirty="0">
                <a:latin typeface="Courier New" panose="02070309020205020404" pitchFamily="49" charset="0"/>
                <a:cs typeface="Courier New" panose="02070309020205020404" pitchFamily="49" charset="0"/>
              </a:rPr>
              <a:t>===0.7.0 -f https://download.pytorch.org/whl/torch_stable.html</a:t>
            </a:r>
            <a:endParaRPr lang="ru-RU" sz="19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383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033184" y="548683"/>
            <a:ext cx="6125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изображения как массива данных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Горизонтальное отражение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flip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:-1,:].copy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flip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Вертикальное отражение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flip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:-1,:,:].copy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flip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1424784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3933056"/>
            <a:ext cx="37719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7413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033184" y="548683"/>
            <a:ext cx="6125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изображения как массива данных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Обрезка изображения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200,50:250,:].copy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зменение цветового канала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_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.co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_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0] = 0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_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2] = 0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_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prin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crop_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119984"/>
            <a:ext cx="27336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3863184"/>
            <a:ext cx="28003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90793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033184" y="548683"/>
            <a:ext cx="6125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изображения как массива данных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9966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Замена строк и столбцов пикселей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li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.co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li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350:370,:] = 1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li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0:100,:,:] = 0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li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50:100,:,3] = 1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lin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Добавление шума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oise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.co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10000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oise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ise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0]),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ise.sha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)] = \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[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unifo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1),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unifo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1),\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unifor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0,1),1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noise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8" y="1383906"/>
            <a:ext cx="41529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6743" y="4004808"/>
            <a:ext cx="409575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392020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033184" y="548683"/>
            <a:ext cx="6125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изображения как массива данных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9966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нверсия цветов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_img.co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0] = 1 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0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1] = 1 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1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2] = 1 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:,:,2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g_i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008" y="1419380"/>
            <a:ext cx="4514901" cy="3017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082242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033184" y="548683"/>
            <a:ext cx="6125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изображения как массива данных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10972800" cy="49966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Подумайте, как с помощью обработки массивов можно скрыть часть изображения  пиксельной маской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1800" dirty="0"/>
          </a:p>
        </p:txBody>
      </p:sp>
      <p:pic>
        <p:nvPicPr>
          <p:cNvPr id="1026" name="Picture 2" descr="Как размыть лицо на видео? - Видеомонтаж: захват, редактирование, вывод  фильмов - 1DV.ru - Цифровое видео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20888"/>
            <a:ext cx="4082854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953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1008112"/>
            <a:ext cx="12192000" cy="3501008"/>
          </a:xfrm>
          <a:prstGeom prst="rect">
            <a:avLst/>
          </a:prstGeom>
          <a:solidFill>
            <a:srgbClr val="004F8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2209800" y="2204864"/>
            <a:ext cx="7772400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chemeClr val="bg1"/>
                </a:solidFill>
              </a:rPr>
              <a:t>Pygame</a:t>
            </a:r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10" name="Объект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8396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788402" y="548683"/>
            <a:ext cx="261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Что такое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</a:rPr>
              <a:t>Pygame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?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609600" y="1600203"/>
            <a:ext cx="524188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ru-RU" sz="1800" dirty="0" err="1"/>
              <a:t>Pygame</a:t>
            </a:r>
            <a:r>
              <a:rPr lang="ru-RU" sz="1800" dirty="0"/>
              <a:t> — это «игровая библиотека», набор инструментов, помогающих программистам создавать игры. К ним относятся: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latin typeface="+mj-lt"/>
                <a:cs typeface="Courier New" panose="02070309020205020404" pitchFamily="49" charset="0"/>
              </a:rPr>
              <a:t>Графика и анимация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latin typeface="+mj-lt"/>
                <a:cs typeface="Courier New" panose="02070309020205020404" pitchFamily="49" charset="0"/>
              </a:rPr>
              <a:t>Звук (включая музыку)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latin typeface="+mj-lt"/>
                <a:cs typeface="Courier New" panose="02070309020205020404" pitchFamily="49" charset="0"/>
              </a:rPr>
              <a:t>Управление (мышь, клавиатура, </a:t>
            </a:r>
            <a:r>
              <a:rPr lang="ru-RU" sz="1800" dirty="0" err="1">
                <a:latin typeface="+mj-lt"/>
                <a:cs typeface="Courier New" panose="02070309020205020404" pitchFamily="49" charset="0"/>
              </a:rPr>
              <a:t>геймпад</a:t>
            </a:r>
            <a:r>
              <a:rPr lang="ru-RU" sz="1800" dirty="0">
                <a:latin typeface="+mj-lt"/>
                <a:cs typeface="Courier New" panose="02070309020205020404" pitchFamily="49" charset="0"/>
              </a:rPr>
              <a:t> …)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endParaRPr lang="ru-RU" sz="1400" dirty="0"/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endParaRPr lang="ru-RU" sz="1400" dirty="0"/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endParaRPr lang="ru-RU" sz="1400" dirty="0"/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endParaRPr lang="ru-RU" sz="1400" dirty="0"/>
          </a:p>
          <a:p>
            <a:pPr>
              <a:buFont typeface="Wingdings" panose="05000000000000000000" pitchFamily="2" charset="2"/>
              <a:buChar char="§"/>
            </a:pPr>
            <a:r>
              <a:rPr lang="ru-RU" sz="1800" dirty="0"/>
              <a:t>Игровой цикл: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latin typeface="+mj-lt"/>
                <a:cs typeface="Courier New" panose="02070309020205020404" pitchFamily="49" charset="0"/>
              </a:rPr>
              <a:t>Обработка ввода (события)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latin typeface="+mj-lt"/>
                <a:cs typeface="Courier New" panose="02070309020205020404" pitchFamily="49" charset="0"/>
              </a:rPr>
              <a:t>Обновление игры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latin typeface="+mj-lt"/>
                <a:cs typeface="Courier New" panose="02070309020205020404" pitchFamily="49" charset="0"/>
              </a:rPr>
              <a:t>Рендеринг (прорисовка)</a:t>
            </a:r>
          </a:p>
        </p:txBody>
      </p:sp>
      <p:pic>
        <p:nvPicPr>
          <p:cNvPr id="3074" name="Picture 2" descr="How to Learn Pyga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489" y="1484784"/>
            <a:ext cx="5715000" cy="429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362395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234726" y="548683"/>
            <a:ext cx="3722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Минимальный код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</a:rPr>
              <a:t>Pygame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51369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(width, height) = (640, 480) # </a:t>
            </a:r>
            <a:r>
              <a:rPr lang="ru-R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размеры окна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ckground_color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 = (255,255,255) # </a:t>
            </a:r>
            <a:r>
              <a:rPr lang="ru-R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цвет фона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screen = </a:t>
            </a: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mode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((width, height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caption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ru-R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Окно </a:t>
            </a: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') # </a:t>
            </a:r>
            <a:r>
              <a:rPr lang="ru-R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заголовок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reen.fill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ckground_color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flip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ru-R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Цикл отображения окна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running = Tru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while running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    # </a:t>
            </a:r>
            <a:r>
              <a:rPr lang="ru-R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Обработка пользовательских событий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ru-R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for event in </a:t>
            </a: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event.get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(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</a:t>
            </a: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ent.type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running = Fals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5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8168" y="3356992"/>
            <a:ext cx="3696925" cy="2956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1987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621457" y="548683"/>
            <a:ext cx="4949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err="1">
                <a:solidFill>
                  <a:schemeClr val="tx2">
                    <a:lumMod val="50000"/>
                  </a:schemeClr>
                </a:solidFill>
              </a:rPr>
              <a:t>Отрисовка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 графических примитивов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51369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ckground_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(255,255,255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width, height) = (640, 480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creen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width, height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cap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ru-RU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Геометрические примитивы'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unning = Tru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hile running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event i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event.g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ent.ty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running = False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reen.fi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ckground_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raw.circl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creen, (255,0,0), (200, 200), 100, 8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raw.circl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creen, (0,255,0), (200, 200), </a:t>
            </a:r>
            <a:r>
              <a:rPr lang="ru-RU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0, 0)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fli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1720" y="1593988"/>
            <a:ext cx="3900680" cy="3190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71972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3962572" y="548683"/>
            <a:ext cx="4266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Случайное движение объектов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5136935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50,300,2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x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ckground_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(255,255,255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width, height) = (640, 480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creen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width, height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cap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unning = Tru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hile running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event i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event.g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ent.ty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running = False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randin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50,300,2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reen.fi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ckground_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raw.circ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creen, (255,0,0), (200, 200), 100, 8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raw.circ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screen, (0,255,0),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[0], x[1]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0, 0)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fli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2229" y="1105714"/>
            <a:ext cx="4616355" cy="373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3027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476361" y="548683"/>
            <a:ext cx="3239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Работа в среде </a:t>
            </a:r>
            <a:r>
              <a:rPr lang="ru-RU" sz="2400" dirty="0" err="1">
                <a:solidFill>
                  <a:schemeClr val="tx2">
                    <a:lumMod val="50000"/>
                  </a:schemeClr>
                </a:solidFill>
              </a:rPr>
              <a:t>Jupyter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upyt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otebook --notebook-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ru-RU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Путь до рабочей директории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ython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–m notebook --notebook-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ru-RU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Путь до рабочей директории</a:t>
            </a:r>
            <a:r>
              <a:rPr lang="ru-RU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520" y="2492896"/>
            <a:ext cx="4742775" cy="252028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6067" y="2474487"/>
            <a:ext cx="6568507" cy="4338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7271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274205" y="548683"/>
            <a:ext cx="3643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событий мыш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5136935"/>
          </a:xfrm>
          <a:prstGeom prst="rect">
            <a:avLst/>
          </a:prstGeom>
        </p:spPr>
        <p:txBody>
          <a:bodyPr vert="horz" lIns="91440" tIns="45720" rIns="91440" bIns="45720" numCol="2" rtlCol="0" anchor="t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import </a:t>
            </a:r>
            <a:r>
              <a:rPr lang="en-US" sz="1400" err="1">
                <a:latin typeface="Courier New"/>
                <a:cs typeface="Courier New"/>
              </a:rPr>
              <a:t>pygame</a:t>
            </a:r>
            <a:endParaRPr lang="en-US" sz="1400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import </a:t>
            </a:r>
            <a:r>
              <a:rPr lang="en-US" sz="1400" err="1">
                <a:latin typeface="Courier New"/>
                <a:cs typeface="Courier New"/>
              </a:rPr>
              <a:t>numpy</a:t>
            </a:r>
            <a:r>
              <a:rPr lang="en-US" sz="1400" dirty="0">
                <a:latin typeface="Courier New"/>
                <a:cs typeface="Courier New"/>
              </a:rPr>
              <a:t> as np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/>
                <a:cs typeface="Courier New"/>
              </a:rPr>
              <a:t>data = </a:t>
            </a:r>
            <a:r>
              <a:rPr lang="en-US" sz="1400" b="1" err="1">
                <a:latin typeface="Courier New"/>
                <a:cs typeface="Courier New"/>
              </a:rPr>
              <a:t>np.empty</a:t>
            </a:r>
            <a:r>
              <a:rPr lang="en-US" sz="1400" b="1" dirty="0">
                <a:latin typeface="Courier New"/>
                <a:cs typeface="Courier New"/>
              </a:rPr>
              <a:t>((0,2), </a:t>
            </a:r>
            <a:r>
              <a:rPr lang="en-US" sz="1400" b="1" err="1">
                <a:latin typeface="Courier New"/>
                <a:cs typeface="Courier New"/>
              </a:rPr>
              <a:t>dtype</a:t>
            </a:r>
            <a:r>
              <a:rPr lang="en-US" sz="1400" b="1" dirty="0">
                <a:latin typeface="Courier New"/>
                <a:cs typeface="Courier New"/>
              </a:rPr>
              <a:t>='f'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err="1">
                <a:latin typeface="Courier New"/>
                <a:cs typeface="Courier New"/>
              </a:rPr>
              <a:t>def</a:t>
            </a:r>
            <a:r>
              <a:rPr lang="en-US" sz="1400" b="1" dirty="0">
                <a:latin typeface="Courier New"/>
                <a:cs typeface="Courier New"/>
              </a:rPr>
              <a:t> </a:t>
            </a:r>
            <a:r>
              <a:rPr lang="en-US" sz="1400" b="1" err="1">
                <a:latin typeface="Courier New"/>
                <a:cs typeface="Courier New"/>
              </a:rPr>
              <a:t>createData</a:t>
            </a:r>
            <a:r>
              <a:rPr lang="en-US" sz="1400" b="1" dirty="0">
                <a:latin typeface="Courier New"/>
                <a:cs typeface="Courier New"/>
              </a:rPr>
              <a:t>(position):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   (x, y) = position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/>
                <a:cs typeface="Courier New"/>
              </a:rPr>
              <a:t>    </a:t>
            </a:r>
            <a:r>
              <a:rPr lang="en-US" sz="1400" b="1" err="1">
                <a:latin typeface="Courier New"/>
                <a:cs typeface="Courier New"/>
              </a:rPr>
              <a:t>coord</a:t>
            </a:r>
            <a:r>
              <a:rPr lang="en-US" sz="1400" b="1" dirty="0">
                <a:latin typeface="Courier New"/>
                <a:cs typeface="Courier New"/>
              </a:rPr>
              <a:t> = [x, y]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   global data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/>
                <a:cs typeface="Courier New"/>
              </a:rPr>
              <a:t>    data = </a:t>
            </a:r>
            <a:r>
              <a:rPr lang="en-US" sz="1400" b="1" err="1">
                <a:latin typeface="Courier New"/>
                <a:cs typeface="Courier New"/>
              </a:rPr>
              <a:t>np.append</a:t>
            </a:r>
            <a:r>
              <a:rPr lang="en-US" sz="1400" b="1" dirty="0">
                <a:latin typeface="Courier New"/>
                <a:cs typeface="Courier New"/>
              </a:rPr>
              <a:t>(data, [</a:t>
            </a:r>
            <a:r>
              <a:rPr lang="en-US" sz="1400" b="1" err="1">
                <a:latin typeface="Courier New"/>
                <a:cs typeface="Courier New"/>
              </a:rPr>
              <a:t>coord</a:t>
            </a:r>
            <a:r>
              <a:rPr lang="en-US" sz="1400" b="1" dirty="0">
                <a:latin typeface="Courier New"/>
                <a:cs typeface="Courier New"/>
              </a:rPr>
              <a:t>], axis=0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   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adius = 2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or = (0,0,255)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hickness = 0 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err="1">
                <a:latin typeface="Courier New"/>
                <a:cs typeface="Courier New"/>
              </a:rPr>
              <a:t>bg_color</a:t>
            </a:r>
            <a:r>
              <a:rPr lang="en-US" sz="1400" dirty="0">
                <a:latin typeface="Courier New"/>
                <a:cs typeface="Courier New"/>
              </a:rPr>
              <a:t> = (255,255,255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(</a:t>
            </a:r>
            <a:r>
              <a:rPr lang="en-US" sz="1400" err="1">
                <a:latin typeface="Courier New"/>
                <a:cs typeface="Courier New"/>
              </a:rPr>
              <a:t>width,height</a:t>
            </a:r>
            <a:r>
              <a:rPr lang="en-US" sz="1400" dirty="0">
                <a:latin typeface="Courier New"/>
                <a:cs typeface="Courier New"/>
              </a:rPr>
              <a:t>) = (640,480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screen = </a:t>
            </a:r>
            <a:r>
              <a:rPr lang="en-US" sz="1400" err="1">
                <a:latin typeface="Courier New"/>
                <a:cs typeface="Courier New"/>
              </a:rPr>
              <a:t>pygame.display.set_mode</a:t>
            </a:r>
            <a:r>
              <a:rPr lang="en-US" sz="1400" dirty="0">
                <a:latin typeface="Courier New"/>
                <a:cs typeface="Courier New"/>
              </a:rPr>
              <a:t>((</a:t>
            </a:r>
            <a:r>
              <a:rPr lang="en-US" sz="1400" err="1">
                <a:latin typeface="Courier New"/>
                <a:cs typeface="Courier New"/>
              </a:rPr>
              <a:t>width,height</a:t>
            </a:r>
            <a:r>
              <a:rPr lang="en-US" sz="1400" dirty="0">
                <a:latin typeface="Courier New"/>
                <a:cs typeface="Courier New"/>
              </a:rPr>
              <a:t>)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err="1">
                <a:latin typeface="Courier New"/>
                <a:cs typeface="Courier New"/>
              </a:rPr>
              <a:t>pygame.display.set_caption</a:t>
            </a:r>
            <a:r>
              <a:rPr lang="en-US" sz="1400" dirty="0">
                <a:latin typeface="Courier New"/>
                <a:cs typeface="Courier New"/>
              </a:rPr>
              <a:t>("</a:t>
            </a:r>
            <a:r>
              <a:rPr lang="en-US" sz="1400" err="1">
                <a:latin typeface="Courier New"/>
                <a:cs typeface="Courier New"/>
              </a:rPr>
              <a:t>Pygame</a:t>
            </a:r>
            <a:r>
              <a:rPr lang="en-US" sz="1400" dirty="0">
                <a:latin typeface="Courier New"/>
                <a:cs typeface="Courier New"/>
              </a:rPr>
              <a:t>"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unning = True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shing = False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hile running: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    for event in </a:t>
            </a:r>
            <a:r>
              <a:rPr lang="en-US" sz="1400" err="1">
                <a:latin typeface="Courier New"/>
                <a:cs typeface="Courier New"/>
              </a:rPr>
              <a:t>pygame.event.get</a:t>
            </a:r>
            <a:r>
              <a:rPr lang="en-US" sz="1400" dirty="0">
                <a:latin typeface="Courier New"/>
                <a:cs typeface="Courier New"/>
              </a:rPr>
              <a:t>():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        if </a:t>
            </a:r>
            <a:r>
              <a:rPr lang="en-US" sz="1400" err="1">
                <a:latin typeface="Courier New"/>
                <a:cs typeface="Courier New"/>
              </a:rPr>
              <a:t>event.type</a:t>
            </a:r>
            <a:r>
              <a:rPr lang="en-US" sz="1400" dirty="0">
                <a:latin typeface="Courier New"/>
                <a:cs typeface="Courier New"/>
              </a:rPr>
              <a:t> == </a:t>
            </a:r>
            <a:r>
              <a:rPr lang="en-US" sz="1400" err="1">
                <a:latin typeface="Courier New"/>
                <a:cs typeface="Courier New"/>
              </a:rPr>
              <a:t>pygame.QUIT</a:t>
            </a:r>
            <a:r>
              <a:rPr lang="en-US" sz="1400" dirty="0">
                <a:latin typeface="Courier New"/>
                <a:cs typeface="Courier New"/>
              </a:rPr>
              <a:t>: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           running = False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        </a:t>
            </a:r>
            <a:r>
              <a:rPr lang="en-US" sz="1400" b="1" err="1">
                <a:latin typeface="Courier New"/>
                <a:cs typeface="Courier New"/>
              </a:rPr>
              <a:t>elif</a:t>
            </a:r>
            <a:r>
              <a:rPr lang="en-US" sz="1400" b="1" dirty="0">
                <a:latin typeface="Courier New"/>
                <a:cs typeface="Courier New"/>
              </a:rPr>
              <a:t> </a:t>
            </a:r>
            <a:r>
              <a:rPr lang="en-US" sz="1400" b="1" err="1">
                <a:latin typeface="Courier New"/>
                <a:cs typeface="Courier New"/>
              </a:rPr>
              <a:t>event.type</a:t>
            </a:r>
            <a:r>
              <a:rPr lang="en-US" sz="1400" b="1" dirty="0">
                <a:latin typeface="Courier New"/>
                <a:cs typeface="Courier New"/>
              </a:rPr>
              <a:t> == </a:t>
            </a:r>
            <a:r>
              <a:rPr lang="en-US" sz="1400" b="1" err="1">
                <a:latin typeface="Courier New"/>
                <a:cs typeface="Courier New"/>
              </a:rPr>
              <a:t>pygame.MOUSEBUTTONDOWN</a:t>
            </a:r>
            <a:r>
              <a:rPr lang="en-US" sz="1400" b="1" dirty="0">
                <a:latin typeface="Courier New"/>
                <a:cs typeface="Courier New"/>
              </a:rPr>
              <a:t>: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           pushing = True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/>
                <a:cs typeface="Courier New"/>
              </a:rPr>
              <a:t>        </a:t>
            </a:r>
            <a:r>
              <a:rPr lang="en-US" sz="1400" b="1" err="1">
                <a:latin typeface="Courier New"/>
                <a:cs typeface="Courier New"/>
              </a:rPr>
              <a:t>elif</a:t>
            </a:r>
            <a:r>
              <a:rPr lang="en-US" sz="1400" b="1" dirty="0">
                <a:latin typeface="Courier New"/>
                <a:cs typeface="Courier New"/>
              </a:rPr>
              <a:t> </a:t>
            </a:r>
            <a:r>
              <a:rPr lang="en-US" sz="1400" b="1" err="1">
                <a:latin typeface="Courier New"/>
                <a:cs typeface="Courier New"/>
              </a:rPr>
              <a:t>event.type</a:t>
            </a:r>
            <a:r>
              <a:rPr lang="en-US" sz="1400" b="1" dirty="0">
                <a:latin typeface="Courier New"/>
                <a:cs typeface="Courier New"/>
              </a:rPr>
              <a:t> == </a:t>
            </a:r>
            <a:r>
              <a:rPr lang="en-US" sz="1400" b="1" err="1">
                <a:latin typeface="Courier New"/>
                <a:cs typeface="Courier New"/>
              </a:rPr>
              <a:t>pygame.MOUSEBUTTONUP</a:t>
            </a:r>
            <a:r>
              <a:rPr lang="en-US" sz="1400" b="1" dirty="0">
                <a:latin typeface="Courier New"/>
                <a:cs typeface="Courier New"/>
              </a:rPr>
              <a:t>: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           pushing = False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           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  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pushing: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/>
                <a:cs typeface="Courier New"/>
              </a:rPr>
              <a:t>        </a:t>
            </a:r>
            <a:r>
              <a:rPr lang="en-US" sz="1400" b="1" err="1">
                <a:latin typeface="Courier New"/>
                <a:cs typeface="Courier New"/>
              </a:rPr>
              <a:t>createData</a:t>
            </a:r>
            <a:r>
              <a:rPr lang="en-US" sz="1400" b="1" dirty="0">
                <a:latin typeface="Courier New"/>
                <a:cs typeface="Courier New"/>
              </a:rPr>
              <a:t>(</a:t>
            </a:r>
            <a:r>
              <a:rPr lang="en-US" sz="1400" b="1" err="1">
                <a:latin typeface="Courier New"/>
                <a:cs typeface="Courier New"/>
              </a:rPr>
              <a:t>pygame.mouse.get_pos</a:t>
            </a:r>
            <a:r>
              <a:rPr lang="en-US" sz="1400" b="1" dirty="0">
                <a:latin typeface="Courier New"/>
                <a:cs typeface="Courier New"/>
              </a:rPr>
              <a:t>()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           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    </a:t>
            </a:r>
            <a:r>
              <a:rPr lang="en-US" sz="1400" err="1">
                <a:latin typeface="Courier New"/>
                <a:cs typeface="Courier New"/>
              </a:rPr>
              <a:t>screen.fill</a:t>
            </a:r>
            <a:r>
              <a:rPr lang="en-US" sz="1400" dirty="0">
                <a:latin typeface="Courier New"/>
                <a:cs typeface="Courier New"/>
              </a:rPr>
              <a:t>(</a:t>
            </a:r>
            <a:r>
              <a:rPr lang="en-US" sz="1400" err="1">
                <a:latin typeface="Courier New"/>
                <a:cs typeface="Courier New"/>
              </a:rPr>
              <a:t>bg_color</a:t>
            </a:r>
            <a:r>
              <a:rPr lang="en-US" sz="1400" dirty="0">
                <a:latin typeface="Courier New"/>
                <a:cs typeface="Courier New"/>
              </a:rPr>
              <a:t>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   for point in data: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        </a:t>
            </a:r>
            <a:r>
              <a:rPr lang="en-US" sz="1400" err="1">
                <a:latin typeface="Courier New"/>
                <a:cs typeface="Courier New"/>
              </a:rPr>
              <a:t>pygame.draw.circle</a:t>
            </a:r>
            <a:r>
              <a:rPr lang="en-US" sz="1400" dirty="0">
                <a:latin typeface="Courier New"/>
                <a:cs typeface="Courier New"/>
              </a:rPr>
              <a:t>(</a:t>
            </a:r>
            <a:r>
              <a:rPr lang="en-US" sz="1400" err="1">
                <a:latin typeface="Courier New"/>
                <a:cs typeface="Courier New"/>
              </a:rPr>
              <a:t>screen,color</a:t>
            </a:r>
            <a:r>
              <a:rPr lang="en-US" sz="1400" b="1" dirty="0">
                <a:latin typeface="Courier New"/>
                <a:cs typeface="Courier New"/>
              </a:rPr>
              <a:t>,(</a:t>
            </a:r>
            <a:r>
              <a:rPr lang="en-US" sz="1400" b="1" err="1">
                <a:latin typeface="Courier New"/>
                <a:cs typeface="Courier New"/>
              </a:rPr>
              <a:t>int</a:t>
            </a:r>
            <a:r>
              <a:rPr lang="en-US" sz="1400" b="1" dirty="0">
                <a:latin typeface="Courier New"/>
                <a:cs typeface="Courier New"/>
              </a:rPr>
              <a:t>(point[0]),</a:t>
            </a:r>
            <a:r>
              <a:rPr lang="en-US" sz="1400" b="1" err="1">
                <a:latin typeface="Courier New"/>
                <a:cs typeface="Courier New"/>
              </a:rPr>
              <a:t>int</a:t>
            </a:r>
            <a:r>
              <a:rPr lang="en-US" sz="1400" b="1" dirty="0">
                <a:latin typeface="Courier New"/>
                <a:cs typeface="Courier New"/>
              </a:rPr>
              <a:t>(point[1]))</a:t>
            </a:r>
            <a:r>
              <a:rPr lang="en-US" sz="1400" dirty="0">
                <a:latin typeface="Courier New"/>
                <a:cs typeface="Courier New"/>
              </a:rPr>
              <a:t>,</a:t>
            </a:r>
            <a:r>
              <a:rPr lang="en-US" sz="1400" err="1">
                <a:latin typeface="Courier New"/>
                <a:cs typeface="Courier New"/>
              </a:rPr>
              <a:t>radius,thickness</a:t>
            </a:r>
            <a:r>
              <a:rPr lang="en-US" sz="1400" dirty="0">
                <a:latin typeface="Courier New"/>
                <a:cs typeface="Courier New"/>
              </a:rPr>
              <a:t>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/>
                <a:cs typeface="Courier New"/>
              </a:rPr>
              <a:t>    </a:t>
            </a:r>
            <a:r>
              <a:rPr lang="en-US" sz="1400" err="1">
                <a:latin typeface="Courier New"/>
                <a:cs typeface="Courier New"/>
              </a:rPr>
              <a:t>pygame.display.flip</a:t>
            </a:r>
            <a:r>
              <a:rPr lang="en-US" sz="1400" dirty="0">
                <a:latin typeface="Courier New"/>
                <a:cs typeface="Courier New"/>
              </a:rPr>
              <a:t>()</a:t>
            </a:r>
            <a:endParaRPr lang="en-US">
              <a:latin typeface="Courier New"/>
              <a:cs typeface="Courier New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   </a:t>
            </a:r>
            <a:endParaRPr lang="en-US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err="1">
                <a:latin typeface="Courier New"/>
                <a:cs typeface="Courier New"/>
              </a:rPr>
              <a:t>pygame.quit</a:t>
            </a:r>
            <a:r>
              <a:rPr lang="en-US" sz="1400" dirty="0">
                <a:latin typeface="Courier New"/>
                <a:cs typeface="Courier New"/>
              </a:rPr>
              <a:t>()</a:t>
            </a:r>
            <a:endParaRPr lang="ru-RU" sz="140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150107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274205" y="548683"/>
            <a:ext cx="3643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бработка событий мыш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5136935"/>
          </a:xfrm>
          <a:prstGeom prst="rect">
            <a:avLst/>
          </a:prstGeom>
        </p:spPr>
        <p:txBody>
          <a:bodyPr vert="horz" lIns="91440" tIns="45720" rIns="91440" bIns="45720" numCol="2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dat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mpt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(0,2)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yp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'f'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eateData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sition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(x, y) = posi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r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x, y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global dat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dat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ppe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data, [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r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, axis=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adius = 2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or = (0,0,255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hickness = 0 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g_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(255,255,255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,heigh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= (640,48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creen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mod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,heigh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set_capti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unning = Tru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shing = Fals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hile running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event i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event.g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ent.typ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running = Fals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ent.typ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MOUSEBUTTONDOW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pushing = Tru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ent.typ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MOUSEBUTTONUP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pushing = Fals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f pushing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eateData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mouse.get_po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reen.fil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g_col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point in data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raw.circ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reen,colo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[0]),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[1]))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dius,thicknes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display.fli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qui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937" y="1600203"/>
            <a:ext cx="6334125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3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092174" y="548683"/>
            <a:ext cx="4007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Одноцветный пульверизатор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5136935"/>
          </a:xfrm>
          <a:prstGeom prst="rect">
            <a:avLst/>
          </a:prstGeom>
        </p:spPr>
        <p:txBody>
          <a:bodyPr vert="horz" lIns="91440" tIns="45720" rIns="91440" bIns="45720" numCol="1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§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eate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osition)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(x, y) = posi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unifor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,2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hi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unifor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,2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[x + r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hi), y + r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hi)]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global dat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at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ppen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ata, [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r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, axis=0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f pushing and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random.unifor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,1)&gt;.5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eateDat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ygame.mouse.get_po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6715" y="2636912"/>
            <a:ext cx="4465685" cy="363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79971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848389" y="548683"/>
            <a:ext cx="24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Полезные ссылки</a:t>
            </a: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4"/>
              </a:rPr>
              <a:t>https://python-scripts.com/numpy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5"/>
              </a:rPr>
              <a:t>https://pythonworld.ru/numpy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6"/>
              </a:rPr>
              <a:t>https://habr.com/ru/post/352678/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7"/>
              </a:rPr>
              <a:t>https://devpractice.ru/matplotlib-lessons/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8"/>
              </a:rPr>
              <a:t>https://pyprog.pro/mpl/mpl_short_guide.html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9"/>
              </a:rPr>
              <a:t>https://www.tutorialspoint.com/matplotlib/index.htm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10"/>
              </a:rPr>
              <a:t>https://younglinux.info/pygame/pygam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11"/>
              </a:rPr>
              <a:t>https://pythonru.com/uroki/biblioteka-pygame-chast-1-vvedenie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12"/>
              </a:rPr>
              <a:t>https://www.pygame.org/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  <a:hlinkClick r:id="rId13"/>
              </a:rPr>
              <a:t>https://opensource.com/article/17/12/game-framework-python</a:t>
            </a: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ru-RU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09857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38536" y="3111354"/>
            <a:ext cx="3114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Спасибо за внимание!</a:t>
            </a:r>
          </a:p>
        </p:txBody>
      </p:sp>
      <p:pic>
        <p:nvPicPr>
          <p:cNvPr id="6" name="Объект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2728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476361" y="548683"/>
            <a:ext cx="3239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Работа в среде </a:t>
            </a:r>
            <a:r>
              <a:rPr lang="ru-RU" sz="2400" dirty="0" err="1">
                <a:solidFill>
                  <a:schemeClr val="tx2">
                    <a:lumMod val="50000"/>
                  </a:schemeClr>
                </a:solidFill>
              </a:rPr>
              <a:t>Jupyter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md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/k "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upyt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otebook"</a:t>
            </a:r>
            <a:endParaRPr lang="ru-RU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403" y="2114793"/>
            <a:ext cx="3816424" cy="289370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5760" y="2362915"/>
            <a:ext cx="5074319" cy="376325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22207" y="1449364"/>
            <a:ext cx="4505325" cy="532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4519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738" y="4941168"/>
            <a:ext cx="1498926" cy="1795970"/>
          </a:xfrm>
        </p:spPr>
      </p:pic>
      <p:sp>
        <p:nvSpPr>
          <p:cNvPr id="5" name="TextBox 4"/>
          <p:cNvSpPr txBox="1"/>
          <p:nvPr/>
        </p:nvSpPr>
        <p:spPr>
          <a:xfrm>
            <a:off x="4644196" y="548683"/>
            <a:ext cx="2903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chemeClr val="tx2">
                    <a:lumMod val="50000"/>
                  </a:schemeClr>
                </a:solidFill>
              </a:rPr>
              <a:t>Работа в среде </a:t>
            </a:r>
            <a:r>
              <a:rPr lang="ru-RU" sz="2400" dirty="0" err="1">
                <a:solidFill>
                  <a:schemeClr val="tx2">
                    <a:lumMod val="50000"/>
                  </a:schemeClr>
                </a:solidFill>
              </a:rPr>
              <a:t>Colab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1800" dirty="0">
                <a:hlinkClick r:id="rId4"/>
              </a:rPr>
              <a:t>https://colab.research.google.com/</a:t>
            </a:r>
            <a:endParaRPr lang="ru-RU" sz="1800" dirty="0"/>
          </a:p>
          <a:p>
            <a:pPr>
              <a:buFont typeface="Wingdings" panose="05000000000000000000" pitchFamily="2" charset="2"/>
              <a:buChar char="§"/>
            </a:pPr>
            <a:endParaRPr lang="ru-RU" sz="18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2132856"/>
            <a:ext cx="6906737" cy="436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679766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695DC53F829CC4294930F934DC47667" ma:contentTypeVersion="8" ma:contentTypeDescription="Создание документа." ma:contentTypeScope="" ma:versionID="7cc7e3dc8cd6ea578a3e3e4dc3925196">
  <xsd:schema xmlns:xsd="http://www.w3.org/2001/XMLSchema" xmlns:xs="http://www.w3.org/2001/XMLSchema" xmlns:p="http://schemas.microsoft.com/office/2006/metadata/properties" xmlns:ns2="9e71155b-64a3-4078-8dcd-fe46e91880d0" targetNamespace="http://schemas.microsoft.com/office/2006/metadata/properties" ma:root="true" ma:fieldsID="1975bf4c0d1881b115474c92b4c6ee44" ns2:_="">
    <xsd:import namespace="9e71155b-64a3-4078-8dcd-fe46e91880d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71155b-64a3-4078-8dcd-fe46e91880d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60EC5EE-490A-49DC-BFA3-7162BDD43ED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2E1D9AD-9082-4DDA-ACA9-9AE95ACAA89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2F997E-39CC-40CD-9652-6EBFBF71AD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e71155b-64a3-4078-8dcd-fe46e91880d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01</TotalTime>
  <Words>5224</Words>
  <Application>Microsoft Office PowerPoint</Application>
  <PresentationFormat>Широкоэкранный</PresentationFormat>
  <Paragraphs>1063</Paragraphs>
  <Slides>74</Slides>
  <Notes>70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74</vt:i4>
      </vt:variant>
    </vt:vector>
  </HeadingPairs>
  <TitlesOfParts>
    <vt:vector size="75" baseType="lpstr">
      <vt:lpstr>Тема Offic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Агафонов Александр Алексеевич</cp:lastModifiedBy>
  <cp:revision>83</cp:revision>
  <dcterms:created xsi:type="dcterms:W3CDTF">2020-09-01T12:34:06Z</dcterms:created>
  <dcterms:modified xsi:type="dcterms:W3CDTF">2021-11-04T20:1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95DC53F829CC4294930F934DC47667</vt:lpwstr>
  </property>
</Properties>
</file>